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6" r:id="rId3"/>
    <p:sldId id="273" r:id="rId4"/>
    <p:sldId id="274" r:id="rId5"/>
    <p:sldId id="257" r:id="rId6"/>
    <p:sldId id="258" r:id="rId7"/>
    <p:sldId id="268" r:id="rId8"/>
    <p:sldId id="269" r:id="rId9"/>
    <p:sldId id="275" r:id="rId10"/>
    <p:sldId id="261" r:id="rId11"/>
    <p:sldId id="270" r:id="rId12"/>
    <p:sldId id="265" r:id="rId13"/>
    <p:sldId id="271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DF9C"/>
    <a:srgbClr val="FFE2A6"/>
    <a:srgbClr val="C6EAFC"/>
    <a:srgbClr val="FBDCD9"/>
    <a:srgbClr val="CC7547"/>
    <a:srgbClr val="F4BB26"/>
    <a:srgbClr val="A45F3E"/>
    <a:srgbClr val="FF7456"/>
    <a:srgbClr val="D55E0D"/>
    <a:srgbClr val="E165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66" d="100"/>
          <a:sy n="66" d="100"/>
        </p:scale>
        <p:origin x="557" y="3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15">
            <a:extLst>
              <a:ext uri="{FF2B5EF4-FFF2-40B4-BE49-F238E27FC236}">
                <a16:creationId xmlns:a16="http://schemas.microsoft.com/office/drawing/2014/main" id="{48D84708-9353-4629-8743-B2383395D47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flipH="1">
            <a:off x="8999676" y="317500"/>
            <a:ext cx="3192324" cy="2163306"/>
          </a:xfrm>
          <a:custGeom>
            <a:avLst/>
            <a:gdLst>
              <a:gd name="connsiteX0" fmla="*/ 0 w 2146300"/>
              <a:gd name="connsiteY0" fmla="*/ 0 h 1454459"/>
              <a:gd name="connsiteX1" fmla="*/ 2146300 w 2146300"/>
              <a:gd name="connsiteY1" fmla="*/ 0 h 1454459"/>
              <a:gd name="connsiteX2" fmla="*/ 2146300 w 2146300"/>
              <a:gd name="connsiteY2" fmla="*/ 1454459 h 1454459"/>
              <a:gd name="connsiteX3" fmla="*/ 0 w 2146300"/>
              <a:gd name="connsiteY3" fmla="*/ 1454459 h 1454459"/>
              <a:gd name="connsiteX4" fmla="*/ 0 w 2146300"/>
              <a:gd name="connsiteY4" fmla="*/ 0 h 1454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300" h="1454459">
                <a:moveTo>
                  <a:pt x="0" y="0"/>
                </a:moveTo>
                <a:lnTo>
                  <a:pt x="2146300" y="0"/>
                </a:lnTo>
                <a:lnTo>
                  <a:pt x="2146300" y="1454459"/>
                </a:lnTo>
                <a:lnTo>
                  <a:pt x="0" y="145445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3" name="16">
            <a:extLst>
              <a:ext uri="{FF2B5EF4-FFF2-40B4-BE49-F238E27FC236}">
                <a16:creationId xmlns:a16="http://schemas.microsoft.com/office/drawing/2014/main" id="{B3D61C40-6CA9-4133-8A1B-8C2B9E17684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382266"/>
            <a:ext cx="3658780" cy="2806699"/>
          </a:xfrm>
          <a:prstGeom prst="rect">
            <a:avLst/>
          </a:prstGeom>
        </p:spPr>
      </p:pic>
      <p:pic>
        <p:nvPicPr>
          <p:cNvPr id="15" name="20">
            <a:extLst>
              <a:ext uri="{FF2B5EF4-FFF2-40B4-BE49-F238E27FC236}">
                <a16:creationId xmlns:a16="http://schemas.microsoft.com/office/drawing/2014/main" id="{390F3C42-7D57-40B1-AA59-9815D871A7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5029834"/>
            <a:ext cx="12192000" cy="1828166"/>
          </a:xfrm>
          <a:prstGeom prst="rect">
            <a:avLst/>
          </a:prstGeom>
        </p:spPr>
      </p:pic>
      <p:sp>
        <p:nvSpPr>
          <p:cNvPr id="16" name="35">
            <a:extLst>
              <a:ext uri="{FF2B5EF4-FFF2-40B4-BE49-F238E27FC236}">
                <a16:creationId xmlns:a16="http://schemas.microsoft.com/office/drawing/2014/main" id="{0C391E5C-52B0-424F-B702-D34FE9F52777}"/>
              </a:ext>
            </a:extLst>
          </p:cNvPr>
          <p:cNvSpPr/>
          <p:nvPr userDrawn="1"/>
        </p:nvSpPr>
        <p:spPr>
          <a:xfrm>
            <a:off x="1388999" y="674851"/>
            <a:ext cx="9206839" cy="5280942"/>
          </a:xfrm>
          <a:custGeom>
            <a:avLst/>
            <a:gdLst>
              <a:gd name="connsiteX0" fmla="*/ 0 w 4203700"/>
              <a:gd name="connsiteY0" fmla="*/ 2006600 h 3073400"/>
              <a:gd name="connsiteX1" fmla="*/ 101600 w 4203700"/>
              <a:gd name="connsiteY1" fmla="*/ 635000 h 3073400"/>
              <a:gd name="connsiteX2" fmla="*/ 1054100 w 4203700"/>
              <a:gd name="connsiteY2" fmla="*/ 215900 h 3073400"/>
              <a:gd name="connsiteX3" fmla="*/ 2044700 w 4203700"/>
              <a:gd name="connsiteY3" fmla="*/ 0 h 3073400"/>
              <a:gd name="connsiteX4" fmla="*/ 2959100 w 4203700"/>
              <a:gd name="connsiteY4" fmla="*/ 190500 h 3073400"/>
              <a:gd name="connsiteX5" fmla="*/ 3695700 w 4203700"/>
              <a:gd name="connsiteY5" fmla="*/ 647700 h 3073400"/>
              <a:gd name="connsiteX6" fmla="*/ 4203700 w 4203700"/>
              <a:gd name="connsiteY6" fmla="*/ 1981200 h 3073400"/>
              <a:gd name="connsiteX7" fmla="*/ 3098800 w 4203700"/>
              <a:gd name="connsiteY7" fmla="*/ 2857500 h 3073400"/>
              <a:gd name="connsiteX8" fmla="*/ 1892300 w 4203700"/>
              <a:gd name="connsiteY8" fmla="*/ 3073400 h 3073400"/>
              <a:gd name="connsiteX9" fmla="*/ 584200 w 4203700"/>
              <a:gd name="connsiteY9" fmla="*/ 2946400 h 3073400"/>
              <a:gd name="connsiteX10" fmla="*/ 0 w 4203700"/>
              <a:gd name="connsiteY10" fmla="*/ 2006600 h 3073400"/>
              <a:gd name="connsiteX0" fmla="*/ 0 w 4203700"/>
              <a:gd name="connsiteY0" fmla="*/ 2097388 h 3164188"/>
              <a:gd name="connsiteX1" fmla="*/ 101600 w 4203700"/>
              <a:gd name="connsiteY1" fmla="*/ 725788 h 3164188"/>
              <a:gd name="connsiteX2" fmla="*/ 1054100 w 4203700"/>
              <a:gd name="connsiteY2" fmla="*/ 306688 h 3164188"/>
              <a:gd name="connsiteX3" fmla="*/ 2044700 w 4203700"/>
              <a:gd name="connsiteY3" fmla="*/ 90788 h 3164188"/>
              <a:gd name="connsiteX4" fmla="*/ 2959100 w 4203700"/>
              <a:gd name="connsiteY4" fmla="*/ 281288 h 3164188"/>
              <a:gd name="connsiteX5" fmla="*/ 3695700 w 4203700"/>
              <a:gd name="connsiteY5" fmla="*/ 738488 h 3164188"/>
              <a:gd name="connsiteX6" fmla="*/ 4203700 w 4203700"/>
              <a:gd name="connsiteY6" fmla="*/ 2071988 h 3164188"/>
              <a:gd name="connsiteX7" fmla="*/ 3098800 w 4203700"/>
              <a:gd name="connsiteY7" fmla="*/ 2948288 h 3164188"/>
              <a:gd name="connsiteX8" fmla="*/ 1892300 w 4203700"/>
              <a:gd name="connsiteY8" fmla="*/ 3164188 h 3164188"/>
              <a:gd name="connsiteX9" fmla="*/ 584200 w 4203700"/>
              <a:gd name="connsiteY9" fmla="*/ 3037188 h 3164188"/>
              <a:gd name="connsiteX10" fmla="*/ 0 w 4203700"/>
              <a:gd name="connsiteY10" fmla="*/ 2097388 h 3164188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585882"/>
              <a:gd name="connsiteY0" fmla="*/ 2146930 h 3213730"/>
              <a:gd name="connsiteX1" fmla="*/ 101600 w 4585882"/>
              <a:gd name="connsiteY1" fmla="*/ 775330 h 3213730"/>
              <a:gd name="connsiteX2" fmla="*/ 1054100 w 4585882"/>
              <a:gd name="connsiteY2" fmla="*/ 356230 h 3213730"/>
              <a:gd name="connsiteX3" fmla="*/ 2044700 w 4585882"/>
              <a:gd name="connsiteY3" fmla="*/ 140330 h 3213730"/>
              <a:gd name="connsiteX4" fmla="*/ 2959100 w 4585882"/>
              <a:gd name="connsiteY4" fmla="*/ 330830 h 3213730"/>
              <a:gd name="connsiteX5" fmla="*/ 3695700 w 4585882"/>
              <a:gd name="connsiteY5" fmla="*/ 788030 h 3213730"/>
              <a:gd name="connsiteX6" fmla="*/ 4203700 w 4585882"/>
              <a:gd name="connsiteY6" fmla="*/ 2121530 h 3213730"/>
              <a:gd name="connsiteX7" fmla="*/ 3098800 w 4585882"/>
              <a:gd name="connsiteY7" fmla="*/ 2997830 h 3213730"/>
              <a:gd name="connsiteX8" fmla="*/ 1892300 w 4585882"/>
              <a:gd name="connsiteY8" fmla="*/ 3213730 h 3213730"/>
              <a:gd name="connsiteX9" fmla="*/ 584200 w 4585882"/>
              <a:gd name="connsiteY9" fmla="*/ 3086730 h 3213730"/>
              <a:gd name="connsiteX10" fmla="*/ 0 w 4585882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391660"/>
              <a:gd name="connsiteX1" fmla="*/ 101600 w 4570821"/>
              <a:gd name="connsiteY1" fmla="*/ 775330 h 3391660"/>
              <a:gd name="connsiteX2" fmla="*/ 1054100 w 4570821"/>
              <a:gd name="connsiteY2" fmla="*/ 356230 h 3391660"/>
              <a:gd name="connsiteX3" fmla="*/ 2044700 w 4570821"/>
              <a:gd name="connsiteY3" fmla="*/ 140330 h 3391660"/>
              <a:gd name="connsiteX4" fmla="*/ 2959100 w 4570821"/>
              <a:gd name="connsiteY4" fmla="*/ 330830 h 3391660"/>
              <a:gd name="connsiteX5" fmla="*/ 3695700 w 4570821"/>
              <a:gd name="connsiteY5" fmla="*/ 788030 h 3391660"/>
              <a:gd name="connsiteX6" fmla="*/ 4203700 w 4570821"/>
              <a:gd name="connsiteY6" fmla="*/ 2121530 h 3391660"/>
              <a:gd name="connsiteX7" fmla="*/ 3098800 w 4570821"/>
              <a:gd name="connsiteY7" fmla="*/ 2997830 h 3391660"/>
              <a:gd name="connsiteX8" fmla="*/ 1892300 w 4570821"/>
              <a:gd name="connsiteY8" fmla="*/ 3213730 h 3391660"/>
              <a:gd name="connsiteX9" fmla="*/ 584200 w 4570821"/>
              <a:gd name="connsiteY9" fmla="*/ 3086730 h 3391660"/>
              <a:gd name="connsiteX10" fmla="*/ 0 w 4570821"/>
              <a:gd name="connsiteY10" fmla="*/ 2146930 h 3391660"/>
              <a:gd name="connsiteX0" fmla="*/ 0 w 4570821"/>
              <a:gd name="connsiteY0" fmla="*/ 2146930 h 3691815"/>
              <a:gd name="connsiteX1" fmla="*/ 101600 w 4570821"/>
              <a:gd name="connsiteY1" fmla="*/ 775330 h 3691815"/>
              <a:gd name="connsiteX2" fmla="*/ 1054100 w 4570821"/>
              <a:gd name="connsiteY2" fmla="*/ 356230 h 3691815"/>
              <a:gd name="connsiteX3" fmla="*/ 2044700 w 4570821"/>
              <a:gd name="connsiteY3" fmla="*/ 140330 h 3691815"/>
              <a:gd name="connsiteX4" fmla="*/ 2959100 w 4570821"/>
              <a:gd name="connsiteY4" fmla="*/ 330830 h 3691815"/>
              <a:gd name="connsiteX5" fmla="*/ 3695700 w 4570821"/>
              <a:gd name="connsiteY5" fmla="*/ 788030 h 3691815"/>
              <a:gd name="connsiteX6" fmla="*/ 4203700 w 4570821"/>
              <a:gd name="connsiteY6" fmla="*/ 2121530 h 3691815"/>
              <a:gd name="connsiteX7" fmla="*/ 3098800 w 4570821"/>
              <a:gd name="connsiteY7" fmla="*/ 2997830 h 3691815"/>
              <a:gd name="connsiteX8" fmla="*/ 1892300 w 4570821"/>
              <a:gd name="connsiteY8" fmla="*/ 3213730 h 3691815"/>
              <a:gd name="connsiteX9" fmla="*/ 584200 w 4570821"/>
              <a:gd name="connsiteY9" fmla="*/ 3086730 h 3691815"/>
              <a:gd name="connsiteX10" fmla="*/ 0 w 4570821"/>
              <a:gd name="connsiteY10" fmla="*/ 2146930 h 3691815"/>
              <a:gd name="connsiteX0" fmla="*/ 0 w 4570821"/>
              <a:gd name="connsiteY0" fmla="*/ 2146930 h 3667856"/>
              <a:gd name="connsiteX1" fmla="*/ 101600 w 4570821"/>
              <a:gd name="connsiteY1" fmla="*/ 775330 h 3667856"/>
              <a:gd name="connsiteX2" fmla="*/ 1054100 w 4570821"/>
              <a:gd name="connsiteY2" fmla="*/ 356230 h 3667856"/>
              <a:gd name="connsiteX3" fmla="*/ 2044700 w 4570821"/>
              <a:gd name="connsiteY3" fmla="*/ 140330 h 3667856"/>
              <a:gd name="connsiteX4" fmla="*/ 2959100 w 4570821"/>
              <a:gd name="connsiteY4" fmla="*/ 330830 h 3667856"/>
              <a:gd name="connsiteX5" fmla="*/ 3695700 w 4570821"/>
              <a:gd name="connsiteY5" fmla="*/ 788030 h 3667856"/>
              <a:gd name="connsiteX6" fmla="*/ 4203700 w 4570821"/>
              <a:gd name="connsiteY6" fmla="*/ 2121530 h 3667856"/>
              <a:gd name="connsiteX7" fmla="*/ 3098800 w 4570821"/>
              <a:gd name="connsiteY7" fmla="*/ 2997830 h 3667856"/>
              <a:gd name="connsiteX8" fmla="*/ 1892300 w 4570821"/>
              <a:gd name="connsiteY8" fmla="*/ 3213730 h 3667856"/>
              <a:gd name="connsiteX9" fmla="*/ 584200 w 4570821"/>
              <a:gd name="connsiteY9" fmla="*/ 3086730 h 3667856"/>
              <a:gd name="connsiteX10" fmla="*/ 0 w 4570821"/>
              <a:gd name="connsiteY10" fmla="*/ 2146930 h 3667856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98681 w 4669502"/>
              <a:gd name="connsiteY0" fmla="*/ 2146930 h 3694839"/>
              <a:gd name="connsiteX1" fmla="*/ 200281 w 4669502"/>
              <a:gd name="connsiteY1" fmla="*/ 775330 h 3694839"/>
              <a:gd name="connsiteX2" fmla="*/ 1152781 w 4669502"/>
              <a:gd name="connsiteY2" fmla="*/ 356230 h 3694839"/>
              <a:gd name="connsiteX3" fmla="*/ 2143381 w 4669502"/>
              <a:gd name="connsiteY3" fmla="*/ 140330 h 3694839"/>
              <a:gd name="connsiteX4" fmla="*/ 3057781 w 4669502"/>
              <a:gd name="connsiteY4" fmla="*/ 330830 h 3694839"/>
              <a:gd name="connsiteX5" fmla="*/ 3794381 w 4669502"/>
              <a:gd name="connsiteY5" fmla="*/ 788030 h 3694839"/>
              <a:gd name="connsiteX6" fmla="*/ 4302381 w 4669502"/>
              <a:gd name="connsiteY6" fmla="*/ 2121530 h 3694839"/>
              <a:gd name="connsiteX7" fmla="*/ 3197481 w 4669502"/>
              <a:gd name="connsiteY7" fmla="*/ 2997830 h 3694839"/>
              <a:gd name="connsiteX8" fmla="*/ 1990981 w 4669502"/>
              <a:gd name="connsiteY8" fmla="*/ 3213730 h 3694839"/>
              <a:gd name="connsiteX9" fmla="*/ 682881 w 4669502"/>
              <a:gd name="connsiteY9" fmla="*/ 3086730 h 3694839"/>
              <a:gd name="connsiteX10" fmla="*/ 98681 w 4669502"/>
              <a:gd name="connsiteY10" fmla="*/ 2146930 h 3694839"/>
              <a:gd name="connsiteX0" fmla="*/ 244057 w 4814878"/>
              <a:gd name="connsiteY0" fmla="*/ 2146930 h 3694839"/>
              <a:gd name="connsiteX1" fmla="*/ 345657 w 4814878"/>
              <a:gd name="connsiteY1" fmla="*/ 775330 h 3694839"/>
              <a:gd name="connsiteX2" fmla="*/ 1298157 w 4814878"/>
              <a:gd name="connsiteY2" fmla="*/ 356230 h 3694839"/>
              <a:gd name="connsiteX3" fmla="*/ 2288757 w 4814878"/>
              <a:gd name="connsiteY3" fmla="*/ 140330 h 3694839"/>
              <a:gd name="connsiteX4" fmla="*/ 3203157 w 4814878"/>
              <a:gd name="connsiteY4" fmla="*/ 330830 h 3694839"/>
              <a:gd name="connsiteX5" fmla="*/ 3939757 w 4814878"/>
              <a:gd name="connsiteY5" fmla="*/ 788030 h 3694839"/>
              <a:gd name="connsiteX6" fmla="*/ 4447757 w 4814878"/>
              <a:gd name="connsiteY6" fmla="*/ 2121530 h 3694839"/>
              <a:gd name="connsiteX7" fmla="*/ 3342857 w 4814878"/>
              <a:gd name="connsiteY7" fmla="*/ 2997830 h 3694839"/>
              <a:gd name="connsiteX8" fmla="*/ 2136357 w 4814878"/>
              <a:gd name="connsiteY8" fmla="*/ 3213730 h 3694839"/>
              <a:gd name="connsiteX9" fmla="*/ 828257 w 4814878"/>
              <a:gd name="connsiteY9" fmla="*/ 3086730 h 3694839"/>
              <a:gd name="connsiteX10" fmla="*/ 244057 w 4814878"/>
              <a:gd name="connsiteY10" fmla="*/ 2146930 h 3694839"/>
              <a:gd name="connsiteX0" fmla="*/ 454104 w 5024925"/>
              <a:gd name="connsiteY0" fmla="*/ 2146930 h 3694839"/>
              <a:gd name="connsiteX1" fmla="*/ 555704 w 5024925"/>
              <a:gd name="connsiteY1" fmla="*/ 775330 h 3694839"/>
              <a:gd name="connsiteX2" fmla="*/ 1508204 w 5024925"/>
              <a:gd name="connsiteY2" fmla="*/ 356230 h 3694839"/>
              <a:gd name="connsiteX3" fmla="*/ 2498804 w 5024925"/>
              <a:gd name="connsiteY3" fmla="*/ 140330 h 3694839"/>
              <a:gd name="connsiteX4" fmla="*/ 3413204 w 5024925"/>
              <a:gd name="connsiteY4" fmla="*/ 330830 h 3694839"/>
              <a:gd name="connsiteX5" fmla="*/ 4149804 w 5024925"/>
              <a:gd name="connsiteY5" fmla="*/ 788030 h 3694839"/>
              <a:gd name="connsiteX6" fmla="*/ 4657804 w 5024925"/>
              <a:gd name="connsiteY6" fmla="*/ 2121530 h 3694839"/>
              <a:gd name="connsiteX7" fmla="*/ 3552904 w 5024925"/>
              <a:gd name="connsiteY7" fmla="*/ 2997830 h 3694839"/>
              <a:gd name="connsiteX8" fmla="*/ 2346404 w 5024925"/>
              <a:gd name="connsiteY8" fmla="*/ 3213730 h 3694839"/>
              <a:gd name="connsiteX9" fmla="*/ 1038304 w 5024925"/>
              <a:gd name="connsiteY9" fmla="*/ 3086730 h 3694839"/>
              <a:gd name="connsiteX10" fmla="*/ 454104 w 5024925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518386 w 5089207"/>
              <a:gd name="connsiteY0" fmla="*/ 2146930 h 3694839"/>
              <a:gd name="connsiteX1" fmla="*/ 619986 w 5089207"/>
              <a:gd name="connsiteY1" fmla="*/ 775330 h 3694839"/>
              <a:gd name="connsiteX2" fmla="*/ 1572486 w 5089207"/>
              <a:gd name="connsiteY2" fmla="*/ 356230 h 3694839"/>
              <a:gd name="connsiteX3" fmla="*/ 2563086 w 5089207"/>
              <a:gd name="connsiteY3" fmla="*/ 140330 h 3694839"/>
              <a:gd name="connsiteX4" fmla="*/ 3477486 w 5089207"/>
              <a:gd name="connsiteY4" fmla="*/ 330830 h 3694839"/>
              <a:gd name="connsiteX5" fmla="*/ 4214086 w 5089207"/>
              <a:gd name="connsiteY5" fmla="*/ 788030 h 3694839"/>
              <a:gd name="connsiteX6" fmla="*/ 4722086 w 5089207"/>
              <a:gd name="connsiteY6" fmla="*/ 2121530 h 3694839"/>
              <a:gd name="connsiteX7" fmla="*/ 3617186 w 5089207"/>
              <a:gd name="connsiteY7" fmla="*/ 2997830 h 3694839"/>
              <a:gd name="connsiteX8" fmla="*/ 2410686 w 5089207"/>
              <a:gd name="connsiteY8" fmla="*/ 3213730 h 3694839"/>
              <a:gd name="connsiteX9" fmla="*/ 1102586 w 5089207"/>
              <a:gd name="connsiteY9" fmla="*/ 3086730 h 3694839"/>
              <a:gd name="connsiteX10" fmla="*/ 518386 w 5089207"/>
              <a:gd name="connsiteY10" fmla="*/ 2146930 h 3694839"/>
              <a:gd name="connsiteX0" fmla="*/ 479570 w 5050391"/>
              <a:gd name="connsiteY0" fmla="*/ 2146930 h 3694839"/>
              <a:gd name="connsiteX1" fmla="*/ 581170 w 5050391"/>
              <a:gd name="connsiteY1" fmla="*/ 775330 h 3694839"/>
              <a:gd name="connsiteX2" fmla="*/ 1533670 w 5050391"/>
              <a:gd name="connsiteY2" fmla="*/ 356230 h 3694839"/>
              <a:gd name="connsiteX3" fmla="*/ 2524270 w 5050391"/>
              <a:gd name="connsiteY3" fmla="*/ 140330 h 3694839"/>
              <a:gd name="connsiteX4" fmla="*/ 3438670 w 5050391"/>
              <a:gd name="connsiteY4" fmla="*/ 330830 h 3694839"/>
              <a:gd name="connsiteX5" fmla="*/ 4175270 w 5050391"/>
              <a:gd name="connsiteY5" fmla="*/ 788030 h 3694839"/>
              <a:gd name="connsiteX6" fmla="*/ 4683270 w 5050391"/>
              <a:gd name="connsiteY6" fmla="*/ 2121530 h 3694839"/>
              <a:gd name="connsiteX7" fmla="*/ 3578370 w 5050391"/>
              <a:gd name="connsiteY7" fmla="*/ 2997830 h 3694839"/>
              <a:gd name="connsiteX8" fmla="*/ 2371870 w 5050391"/>
              <a:gd name="connsiteY8" fmla="*/ 3213730 h 3694839"/>
              <a:gd name="connsiteX9" fmla="*/ 1063770 w 5050391"/>
              <a:gd name="connsiteY9" fmla="*/ 3086730 h 3694839"/>
              <a:gd name="connsiteX10" fmla="*/ 479570 w 5050391"/>
              <a:gd name="connsiteY10" fmla="*/ 2146930 h 3694839"/>
              <a:gd name="connsiteX0" fmla="*/ 475396 w 5046217"/>
              <a:gd name="connsiteY0" fmla="*/ 2146930 h 3694839"/>
              <a:gd name="connsiteX1" fmla="*/ 576996 w 5046217"/>
              <a:gd name="connsiteY1" fmla="*/ 775330 h 3694839"/>
              <a:gd name="connsiteX2" fmla="*/ 1529496 w 5046217"/>
              <a:gd name="connsiteY2" fmla="*/ 356230 h 3694839"/>
              <a:gd name="connsiteX3" fmla="*/ 2520096 w 5046217"/>
              <a:gd name="connsiteY3" fmla="*/ 140330 h 3694839"/>
              <a:gd name="connsiteX4" fmla="*/ 3434496 w 5046217"/>
              <a:gd name="connsiteY4" fmla="*/ 330830 h 3694839"/>
              <a:gd name="connsiteX5" fmla="*/ 4171096 w 5046217"/>
              <a:gd name="connsiteY5" fmla="*/ 788030 h 3694839"/>
              <a:gd name="connsiteX6" fmla="*/ 4679096 w 5046217"/>
              <a:gd name="connsiteY6" fmla="*/ 2121530 h 3694839"/>
              <a:gd name="connsiteX7" fmla="*/ 3574196 w 5046217"/>
              <a:gd name="connsiteY7" fmla="*/ 2997830 h 3694839"/>
              <a:gd name="connsiteX8" fmla="*/ 2367696 w 5046217"/>
              <a:gd name="connsiteY8" fmla="*/ 3213730 h 3694839"/>
              <a:gd name="connsiteX9" fmla="*/ 1059596 w 5046217"/>
              <a:gd name="connsiteY9" fmla="*/ 3086730 h 3694839"/>
              <a:gd name="connsiteX10" fmla="*/ 475396 w 5046217"/>
              <a:gd name="connsiteY10" fmla="*/ 2146930 h 3694839"/>
              <a:gd name="connsiteX0" fmla="*/ 475396 w 5046217"/>
              <a:gd name="connsiteY0" fmla="*/ 2146930 h 3694839"/>
              <a:gd name="connsiteX1" fmla="*/ 576996 w 5046217"/>
              <a:gd name="connsiteY1" fmla="*/ 775330 h 3694839"/>
              <a:gd name="connsiteX2" fmla="*/ 1529496 w 5046217"/>
              <a:gd name="connsiteY2" fmla="*/ 356230 h 3694839"/>
              <a:gd name="connsiteX3" fmla="*/ 2520096 w 5046217"/>
              <a:gd name="connsiteY3" fmla="*/ 140330 h 3694839"/>
              <a:gd name="connsiteX4" fmla="*/ 3434496 w 5046217"/>
              <a:gd name="connsiteY4" fmla="*/ 330830 h 3694839"/>
              <a:gd name="connsiteX5" fmla="*/ 4171096 w 5046217"/>
              <a:gd name="connsiteY5" fmla="*/ 788030 h 3694839"/>
              <a:gd name="connsiteX6" fmla="*/ 4679096 w 5046217"/>
              <a:gd name="connsiteY6" fmla="*/ 2121530 h 3694839"/>
              <a:gd name="connsiteX7" fmla="*/ 3574196 w 5046217"/>
              <a:gd name="connsiteY7" fmla="*/ 2997830 h 3694839"/>
              <a:gd name="connsiteX8" fmla="*/ 2367696 w 5046217"/>
              <a:gd name="connsiteY8" fmla="*/ 3213730 h 3694839"/>
              <a:gd name="connsiteX9" fmla="*/ 1059596 w 5046217"/>
              <a:gd name="connsiteY9" fmla="*/ 3086730 h 3694839"/>
              <a:gd name="connsiteX10" fmla="*/ 475396 w 5046217"/>
              <a:gd name="connsiteY10" fmla="*/ 2146930 h 3694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046217" h="3694839">
                <a:moveTo>
                  <a:pt x="475396" y="2146930"/>
                </a:moveTo>
                <a:cubicBezTo>
                  <a:pt x="-278137" y="2007230"/>
                  <a:pt x="-53771" y="813430"/>
                  <a:pt x="576996" y="775330"/>
                </a:cubicBezTo>
                <a:cubicBezTo>
                  <a:pt x="627796" y="280030"/>
                  <a:pt x="1250096" y="76830"/>
                  <a:pt x="1529496" y="356230"/>
                </a:cubicBezTo>
                <a:cubicBezTo>
                  <a:pt x="1707296" y="17563"/>
                  <a:pt x="2126396" y="-130603"/>
                  <a:pt x="2520096" y="140330"/>
                </a:cubicBezTo>
                <a:cubicBezTo>
                  <a:pt x="2862996" y="-88270"/>
                  <a:pt x="3243996" y="127630"/>
                  <a:pt x="3434496" y="330830"/>
                </a:cubicBezTo>
                <a:cubicBezTo>
                  <a:pt x="3705429" y="267330"/>
                  <a:pt x="4103363" y="470530"/>
                  <a:pt x="4171096" y="788030"/>
                </a:cubicBezTo>
                <a:cubicBezTo>
                  <a:pt x="4899229" y="699130"/>
                  <a:pt x="5436863" y="1461130"/>
                  <a:pt x="4679096" y="2121530"/>
                </a:cubicBezTo>
                <a:cubicBezTo>
                  <a:pt x="5174396" y="2985130"/>
                  <a:pt x="4069496" y="3442330"/>
                  <a:pt x="3574196" y="2997830"/>
                </a:cubicBezTo>
                <a:cubicBezTo>
                  <a:pt x="3807029" y="3704797"/>
                  <a:pt x="2503163" y="4030763"/>
                  <a:pt x="2367696" y="3213730"/>
                </a:cubicBezTo>
                <a:cubicBezTo>
                  <a:pt x="2198363" y="3780997"/>
                  <a:pt x="1165429" y="3611663"/>
                  <a:pt x="1059596" y="3086730"/>
                </a:cubicBezTo>
                <a:cubicBezTo>
                  <a:pt x="496563" y="3103663"/>
                  <a:pt x="212929" y="2472897"/>
                  <a:pt x="475396" y="214693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dist="114300" algn="tl" rotWithShape="0">
              <a:srgbClr val="A05B2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9">
            <a:extLst>
              <a:ext uri="{FF2B5EF4-FFF2-40B4-BE49-F238E27FC236}">
                <a16:creationId xmlns:a16="http://schemas.microsoft.com/office/drawing/2014/main" id="{28F565A4-054C-45B0-9F3D-68475D184FB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221948" y="4572000"/>
            <a:ext cx="2748428" cy="2063182"/>
          </a:xfrm>
          <a:prstGeom prst="rect">
            <a:avLst/>
          </a:prstGeom>
        </p:spPr>
      </p:pic>
      <p:pic>
        <p:nvPicPr>
          <p:cNvPr id="14" name="4">
            <a:extLst>
              <a:ext uri="{FF2B5EF4-FFF2-40B4-BE49-F238E27FC236}">
                <a16:creationId xmlns:a16="http://schemas.microsoft.com/office/drawing/2014/main" id="{6B04908B-7E55-4ADF-9F0F-E4A9BE0C5A6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73992" y="4261877"/>
            <a:ext cx="2258018" cy="2264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8" name="5" descr="e7d195523061f1c06526803b853d33da37c806682655e537E2A928F3AEA1D11B2C74CA1ADE48C493B3BE6AAFC7DC1413F1D3DE5144BCB5B8EB55459D8BD2DD86CA978BCF0EF961A7AF6DF4AA15BE192720318C2C471E39F3AA13EAE94254EC6A772492F22B18A7B8855E4DD67BA66092DDDF21DA2EF94857BB96E96487FA84346DE9B4FAF86CB739">
            <a:extLst>
              <a:ext uri="{FF2B5EF4-FFF2-40B4-BE49-F238E27FC236}">
                <a16:creationId xmlns:a16="http://schemas.microsoft.com/office/drawing/2014/main" id="{7C09DA0C-F96B-48B5-9D25-D1012ACBB250}"/>
              </a:ext>
            </a:extLst>
          </p:cNvPr>
          <p:cNvSpPr txBox="1"/>
          <p:nvPr userDrawn="1"/>
        </p:nvSpPr>
        <p:spPr>
          <a:xfrm>
            <a:off x="1853209" y="3733800"/>
            <a:ext cx="84855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  <a:t>PHÉP TRỪ SỐ CÓ HAI CHỮ SỐ</a:t>
            </a:r>
            <a:b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</a:br>
            <a: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  <a:t>CHO SỐ CÓ HAI CHỮ SỐ</a:t>
            </a:r>
            <a:endParaRPr lang="zh-CN" altLang="en-US" sz="6000" spc="-60" dirty="0">
              <a:solidFill>
                <a:srgbClr val="A45F3E"/>
              </a:solidFill>
              <a:latin typeface="#9Slide07 SVNAppleberry" panose="02040603050506020204" pitchFamily="18" charset="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240" fill="hold"/>
                                        <p:tgtEl>
                                          <p:spTgt spid="8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27">
            <a:extLst>
              <a:ext uri="{FF2B5EF4-FFF2-40B4-BE49-F238E27FC236}">
                <a16:creationId xmlns:a16="http://schemas.microsoft.com/office/drawing/2014/main" id="{74F520C1-6C80-4024-8768-8ED65E21EB1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29">
            <a:extLst>
              <a:ext uri="{FF2B5EF4-FFF2-40B4-BE49-F238E27FC236}">
                <a16:creationId xmlns:a16="http://schemas.microsoft.com/office/drawing/2014/main" id="{C1F8637A-5C0B-499C-BF36-CD3EA3BF9B2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82065" y="2308515"/>
            <a:ext cx="3793936" cy="2711975"/>
          </a:xfrm>
          <a:prstGeom prst="rect">
            <a:avLst/>
          </a:prstGeom>
        </p:spPr>
      </p:pic>
      <p:sp>
        <p:nvSpPr>
          <p:cNvPr id="7" name="4">
            <a:extLst>
              <a:ext uri="{FF2B5EF4-FFF2-40B4-BE49-F238E27FC236}">
                <a16:creationId xmlns:a16="http://schemas.microsoft.com/office/drawing/2014/main" id="{13F6AE0A-B5BE-427A-8159-7B43F3CF02B5}"/>
              </a:ext>
            </a:extLst>
          </p:cNvPr>
          <p:cNvSpPr/>
          <p:nvPr userDrawn="1"/>
        </p:nvSpPr>
        <p:spPr>
          <a:xfrm>
            <a:off x="-13008" y="-3392"/>
            <a:ext cx="7647522" cy="5504305"/>
          </a:xfrm>
          <a:custGeom>
            <a:avLst/>
            <a:gdLst>
              <a:gd name="connsiteX0" fmla="*/ 3715657 w 3715657"/>
              <a:gd name="connsiteY0" fmla="*/ 0 h 2786743"/>
              <a:gd name="connsiteX1" fmla="*/ 3396343 w 3715657"/>
              <a:gd name="connsiteY1" fmla="*/ 609600 h 2786743"/>
              <a:gd name="connsiteX2" fmla="*/ 2786743 w 3715657"/>
              <a:gd name="connsiteY2" fmla="*/ 1901371 h 2786743"/>
              <a:gd name="connsiteX3" fmla="*/ 1465943 w 3715657"/>
              <a:gd name="connsiteY3" fmla="*/ 2670628 h 2786743"/>
              <a:gd name="connsiteX4" fmla="*/ 537028 w 3715657"/>
              <a:gd name="connsiteY4" fmla="*/ 2772228 h 2786743"/>
              <a:gd name="connsiteX5" fmla="*/ 0 w 3715657"/>
              <a:gd name="connsiteY5" fmla="*/ 2786743 h 2786743"/>
              <a:gd name="connsiteX6" fmla="*/ 29028 w 3715657"/>
              <a:gd name="connsiteY6" fmla="*/ 29028 h 2786743"/>
              <a:gd name="connsiteX7" fmla="*/ 3715657 w 3715657"/>
              <a:gd name="connsiteY7" fmla="*/ 0 h 2786743"/>
              <a:gd name="connsiteX0" fmla="*/ 3715657 w 3719667"/>
              <a:gd name="connsiteY0" fmla="*/ 0 h 2786743"/>
              <a:gd name="connsiteX1" fmla="*/ 3396343 w 3719667"/>
              <a:gd name="connsiteY1" fmla="*/ 609600 h 2786743"/>
              <a:gd name="connsiteX2" fmla="*/ 2786743 w 3719667"/>
              <a:gd name="connsiteY2" fmla="*/ 1901371 h 2786743"/>
              <a:gd name="connsiteX3" fmla="*/ 1465943 w 3719667"/>
              <a:gd name="connsiteY3" fmla="*/ 2670628 h 2786743"/>
              <a:gd name="connsiteX4" fmla="*/ 537028 w 3719667"/>
              <a:gd name="connsiteY4" fmla="*/ 2772228 h 2786743"/>
              <a:gd name="connsiteX5" fmla="*/ 0 w 3719667"/>
              <a:gd name="connsiteY5" fmla="*/ 2786743 h 2786743"/>
              <a:gd name="connsiteX6" fmla="*/ 29028 w 3719667"/>
              <a:gd name="connsiteY6" fmla="*/ 29028 h 2786743"/>
              <a:gd name="connsiteX7" fmla="*/ 3715657 w 3719667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836674"/>
              <a:gd name="connsiteX1" fmla="*/ 3396343 w 3720658"/>
              <a:gd name="connsiteY1" fmla="*/ 609600 h 2836674"/>
              <a:gd name="connsiteX2" fmla="*/ 2786743 w 3720658"/>
              <a:gd name="connsiteY2" fmla="*/ 1901371 h 2836674"/>
              <a:gd name="connsiteX3" fmla="*/ 1465943 w 3720658"/>
              <a:gd name="connsiteY3" fmla="*/ 2670628 h 2836674"/>
              <a:gd name="connsiteX4" fmla="*/ 537028 w 3720658"/>
              <a:gd name="connsiteY4" fmla="*/ 2772228 h 2836674"/>
              <a:gd name="connsiteX5" fmla="*/ 0 w 3720658"/>
              <a:gd name="connsiteY5" fmla="*/ 2786743 h 2836674"/>
              <a:gd name="connsiteX6" fmla="*/ 29028 w 3720658"/>
              <a:gd name="connsiteY6" fmla="*/ 29028 h 2836674"/>
              <a:gd name="connsiteX7" fmla="*/ 3715657 w 3720658"/>
              <a:gd name="connsiteY7" fmla="*/ 0 h 2836674"/>
              <a:gd name="connsiteX0" fmla="*/ 3715657 w 3720658"/>
              <a:gd name="connsiteY0" fmla="*/ 0 h 2912664"/>
              <a:gd name="connsiteX1" fmla="*/ 3396343 w 3720658"/>
              <a:gd name="connsiteY1" fmla="*/ 609600 h 2912664"/>
              <a:gd name="connsiteX2" fmla="*/ 2786743 w 3720658"/>
              <a:gd name="connsiteY2" fmla="*/ 1901371 h 2912664"/>
              <a:gd name="connsiteX3" fmla="*/ 1465943 w 3720658"/>
              <a:gd name="connsiteY3" fmla="*/ 2670628 h 2912664"/>
              <a:gd name="connsiteX4" fmla="*/ 537028 w 3720658"/>
              <a:gd name="connsiteY4" fmla="*/ 2772228 h 2912664"/>
              <a:gd name="connsiteX5" fmla="*/ 0 w 3720658"/>
              <a:gd name="connsiteY5" fmla="*/ 2786743 h 2912664"/>
              <a:gd name="connsiteX6" fmla="*/ 29028 w 3720658"/>
              <a:gd name="connsiteY6" fmla="*/ 29028 h 2912664"/>
              <a:gd name="connsiteX7" fmla="*/ 3715657 w 3720658"/>
              <a:gd name="connsiteY7" fmla="*/ 0 h 2912664"/>
              <a:gd name="connsiteX0" fmla="*/ 3715657 w 3720658"/>
              <a:gd name="connsiteY0" fmla="*/ 0 h 2912664"/>
              <a:gd name="connsiteX1" fmla="*/ 3396343 w 3720658"/>
              <a:gd name="connsiteY1" fmla="*/ 609600 h 2912664"/>
              <a:gd name="connsiteX2" fmla="*/ 2786743 w 3720658"/>
              <a:gd name="connsiteY2" fmla="*/ 1901371 h 2912664"/>
              <a:gd name="connsiteX3" fmla="*/ 1465943 w 3720658"/>
              <a:gd name="connsiteY3" fmla="*/ 2670628 h 2912664"/>
              <a:gd name="connsiteX4" fmla="*/ 537028 w 3720658"/>
              <a:gd name="connsiteY4" fmla="*/ 2772228 h 2912664"/>
              <a:gd name="connsiteX5" fmla="*/ 0 w 3720658"/>
              <a:gd name="connsiteY5" fmla="*/ 2786743 h 2912664"/>
              <a:gd name="connsiteX6" fmla="*/ 29028 w 3720658"/>
              <a:gd name="connsiteY6" fmla="*/ 29028 h 2912664"/>
              <a:gd name="connsiteX7" fmla="*/ 3715657 w 3720658"/>
              <a:gd name="connsiteY7" fmla="*/ 0 h 2912664"/>
              <a:gd name="connsiteX0" fmla="*/ 3715657 w 3720658"/>
              <a:gd name="connsiteY0" fmla="*/ 0 h 2921022"/>
              <a:gd name="connsiteX1" fmla="*/ 3396343 w 3720658"/>
              <a:gd name="connsiteY1" fmla="*/ 609600 h 2921022"/>
              <a:gd name="connsiteX2" fmla="*/ 2786743 w 3720658"/>
              <a:gd name="connsiteY2" fmla="*/ 1901371 h 2921022"/>
              <a:gd name="connsiteX3" fmla="*/ 1465943 w 3720658"/>
              <a:gd name="connsiteY3" fmla="*/ 2670628 h 2921022"/>
              <a:gd name="connsiteX4" fmla="*/ 537028 w 3720658"/>
              <a:gd name="connsiteY4" fmla="*/ 2772228 h 2921022"/>
              <a:gd name="connsiteX5" fmla="*/ 0 w 3720658"/>
              <a:gd name="connsiteY5" fmla="*/ 2786743 h 2921022"/>
              <a:gd name="connsiteX6" fmla="*/ 29028 w 3720658"/>
              <a:gd name="connsiteY6" fmla="*/ 29028 h 2921022"/>
              <a:gd name="connsiteX7" fmla="*/ 3715657 w 3720658"/>
              <a:gd name="connsiteY7" fmla="*/ 0 h 2921022"/>
              <a:gd name="connsiteX0" fmla="*/ 3729070 w 3734071"/>
              <a:gd name="connsiteY0" fmla="*/ 0 h 2921022"/>
              <a:gd name="connsiteX1" fmla="*/ 3409756 w 3734071"/>
              <a:gd name="connsiteY1" fmla="*/ 609600 h 2921022"/>
              <a:gd name="connsiteX2" fmla="*/ 2800156 w 3734071"/>
              <a:gd name="connsiteY2" fmla="*/ 1901371 h 2921022"/>
              <a:gd name="connsiteX3" fmla="*/ 1479356 w 3734071"/>
              <a:gd name="connsiteY3" fmla="*/ 2670628 h 2921022"/>
              <a:gd name="connsiteX4" fmla="*/ 550441 w 3734071"/>
              <a:gd name="connsiteY4" fmla="*/ 2772228 h 2921022"/>
              <a:gd name="connsiteX5" fmla="*/ 13413 w 3734071"/>
              <a:gd name="connsiteY5" fmla="*/ 2786743 h 2921022"/>
              <a:gd name="connsiteX6" fmla="*/ 0 w 3734071"/>
              <a:gd name="connsiteY6" fmla="*/ 5906 h 2921022"/>
              <a:gd name="connsiteX7" fmla="*/ 3729070 w 3734071"/>
              <a:gd name="connsiteY7" fmla="*/ 0 h 2921022"/>
              <a:gd name="connsiteX0" fmla="*/ 3721997 w 3726998"/>
              <a:gd name="connsiteY0" fmla="*/ 1801 h 2922823"/>
              <a:gd name="connsiteX1" fmla="*/ 3402683 w 3726998"/>
              <a:gd name="connsiteY1" fmla="*/ 611401 h 2922823"/>
              <a:gd name="connsiteX2" fmla="*/ 2793083 w 3726998"/>
              <a:gd name="connsiteY2" fmla="*/ 1903172 h 2922823"/>
              <a:gd name="connsiteX3" fmla="*/ 1472283 w 3726998"/>
              <a:gd name="connsiteY3" fmla="*/ 2672429 h 2922823"/>
              <a:gd name="connsiteX4" fmla="*/ 543368 w 3726998"/>
              <a:gd name="connsiteY4" fmla="*/ 2774029 h 2922823"/>
              <a:gd name="connsiteX5" fmla="*/ 6340 w 3726998"/>
              <a:gd name="connsiteY5" fmla="*/ 2788544 h 2922823"/>
              <a:gd name="connsiteX6" fmla="*/ 0 w 3726998"/>
              <a:gd name="connsiteY6" fmla="*/ 0 h 2922823"/>
              <a:gd name="connsiteX7" fmla="*/ 3721997 w 3726998"/>
              <a:gd name="connsiteY7" fmla="*/ 1801 h 2922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26998" h="2922823">
                <a:moveTo>
                  <a:pt x="3721997" y="1801"/>
                </a:moveTo>
                <a:cubicBezTo>
                  <a:pt x="3760702" y="292087"/>
                  <a:pt x="3567178" y="524315"/>
                  <a:pt x="3402683" y="611401"/>
                </a:cubicBezTo>
                <a:cubicBezTo>
                  <a:pt x="3547826" y="1245191"/>
                  <a:pt x="3417198" y="1704811"/>
                  <a:pt x="2793083" y="1903172"/>
                </a:cubicBezTo>
                <a:cubicBezTo>
                  <a:pt x="2701158" y="2435362"/>
                  <a:pt x="2086722" y="2938524"/>
                  <a:pt x="1472283" y="2672429"/>
                </a:cubicBezTo>
                <a:cubicBezTo>
                  <a:pt x="1206188" y="2996582"/>
                  <a:pt x="794949" y="2957876"/>
                  <a:pt x="543368" y="2774029"/>
                </a:cubicBezTo>
                <a:cubicBezTo>
                  <a:pt x="364359" y="2982067"/>
                  <a:pt x="112778" y="2957877"/>
                  <a:pt x="6340" y="2788544"/>
                </a:cubicBezTo>
                <a:cubicBezTo>
                  <a:pt x="4227" y="1859029"/>
                  <a:pt x="2113" y="929515"/>
                  <a:pt x="0" y="0"/>
                </a:cubicBezTo>
                <a:lnTo>
                  <a:pt x="3721997" y="18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dist="114300" algn="tl" rotWithShape="0">
              <a:srgbClr val="A05B2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53">
            <a:extLst>
              <a:ext uri="{FF2B5EF4-FFF2-40B4-BE49-F238E27FC236}">
                <a16:creationId xmlns:a16="http://schemas.microsoft.com/office/drawing/2014/main" id="{4CDC3B3D-4365-4C68-9A52-33F8EA8D4408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321221"/>
            <a:ext cx="3035300" cy="2536779"/>
          </a:xfrm>
          <a:prstGeom prst="rect">
            <a:avLst/>
          </a:prstGeom>
        </p:spPr>
      </p:pic>
      <p:pic>
        <p:nvPicPr>
          <p:cNvPr id="13" name="55">
            <a:extLst>
              <a:ext uri="{FF2B5EF4-FFF2-40B4-BE49-F238E27FC236}">
                <a16:creationId xmlns:a16="http://schemas.microsoft.com/office/drawing/2014/main" id="{B2FEEEFB-3DE1-4344-A101-F71BD98F125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27159" y="4724400"/>
            <a:ext cx="2764842" cy="2133600"/>
          </a:xfrm>
          <a:prstGeom prst="rect">
            <a:avLst/>
          </a:prstGeom>
        </p:spPr>
      </p:pic>
      <p:pic>
        <p:nvPicPr>
          <p:cNvPr id="8" name="PHẠM DUYÊN">
            <a:extLst>
              <a:ext uri="{FF2B5EF4-FFF2-40B4-BE49-F238E27FC236}">
                <a16:creationId xmlns:a16="http://schemas.microsoft.com/office/drawing/2014/main" id="{7B7489B8-86A7-4ECE-9B13-78A9AA4D221D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1EFC80-BCD3-4723-9660-98A24FEC8F41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6BC2516-B9BC-45A2-AACC-BB62713D92B3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FCAD775-8260-4522-BDDA-1384E2BF4032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decel="56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2">
            <a:extLst>
              <a:ext uri="{FF2B5EF4-FFF2-40B4-BE49-F238E27FC236}">
                <a16:creationId xmlns:a16="http://schemas.microsoft.com/office/drawing/2014/main" id="{7DF4230A-5837-4E34-8DCD-6EF61D6851C8}"/>
              </a:ext>
            </a:extLst>
          </p:cNvPr>
          <p:cNvSpPr/>
          <p:nvPr userDrawn="1"/>
        </p:nvSpPr>
        <p:spPr>
          <a:xfrm>
            <a:off x="-1588" y="-28303"/>
            <a:ext cx="3072458" cy="703758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9" name="3">
            <a:extLst>
              <a:ext uri="{FF2B5EF4-FFF2-40B4-BE49-F238E27FC236}">
                <a16:creationId xmlns:a16="http://schemas.microsoft.com/office/drawing/2014/main" id="{3157D20F-258B-474A-8481-0555C7212113}"/>
              </a:ext>
            </a:extLst>
          </p:cNvPr>
          <p:cNvSpPr/>
          <p:nvPr userDrawn="1"/>
        </p:nvSpPr>
        <p:spPr>
          <a:xfrm>
            <a:off x="9119542" y="-35149"/>
            <a:ext cx="3096344" cy="71060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0" name="11">
            <a:extLst>
              <a:ext uri="{FF2B5EF4-FFF2-40B4-BE49-F238E27FC236}">
                <a16:creationId xmlns:a16="http://schemas.microsoft.com/office/drawing/2014/main" id="{2EC0ECB1-7CAD-4D4B-826D-0E4244367975}"/>
              </a:ext>
            </a:extLst>
          </p:cNvPr>
          <p:cNvSpPr/>
          <p:nvPr userDrawn="1"/>
        </p:nvSpPr>
        <p:spPr>
          <a:xfrm>
            <a:off x="3070870" y="-533400"/>
            <a:ext cx="583208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1" name="11">
            <a:extLst>
              <a:ext uri="{FF2B5EF4-FFF2-40B4-BE49-F238E27FC236}">
                <a16:creationId xmlns:a16="http://schemas.microsoft.com/office/drawing/2014/main" id="{CA97534D-9085-4D30-AA40-109CDD762E85}"/>
              </a:ext>
            </a:extLst>
          </p:cNvPr>
          <p:cNvSpPr/>
          <p:nvPr userDrawn="1"/>
        </p:nvSpPr>
        <p:spPr>
          <a:xfrm flipH="1">
            <a:off x="8517273" y="-529692"/>
            <a:ext cx="632544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2" name="6">
            <a:extLst>
              <a:ext uri="{FF2B5EF4-FFF2-40B4-BE49-F238E27FC236}">
                <a16:creationId xmlns:a16="http://schemas.microsoft.com/office/drawing/2014/main" id="{3964F906-DFB0-4A37-88C2-2F3CA11546EC}"/>
              </a:ext>
            </a:extLst>
          </p:cNvPr>
          <p:cNvSpPr/>
          <p:nvPr userDrawn="1"/>
        </p:nvSpPr>
        <p:spPr>
          <a:xfrm>
            <a:off x="3646934" y="-532359"/>
            <a:ext cx="4896544" cy="158881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B390735C-2226-421B-BD0B-99EE61C565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53">
            <a:extLst>
              <a:ext uri="{FF2B5EF4-FFF2-40B4-BE49-F238E27FC236}">
                <a16:creationId xmlns:a16="http://schemas.microsoft.com/office/drawing/2014/main" id="{4D24E38E-0B5F-4C9C-B92C-47A7228267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410200"/>
            <a:ext cx="1732318" cy="1447800"/>
          </a:xfrm>
          <a:prstGeom prst="rect">
            <a:avLst/>
          </a:prstGeom>
        </p:spPr>
      </p:pic>
      <p:pic>
        <p:nvPicPr>
          <p:cNvPr id="11" name="55">
            <a:extLst>
              <a:ext uri="{FF2B5EF4-FFF2-40B4-BE49-F238E27FC236}">
                <a16:creationId xmlns:a16="http://schemas.microsoft.com/office/drawing/2014/main" id="{38D2E92D-067A-4281-B800-AC9D5A2660D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27159" y="4724400"/>
            <a:ext cx="2764842" cy="2133600"/>
          </a:xfrm>
          <a:prstGeom prst="rect">
            <a:avLst/>
          </a:prstGeom>
        </p:spPr>
      </p:pic>
      <p:sp>
        <p:nvSpPr>
          <p:cNvPr id="12" name="2">
            <a:extLst>
              <a:ext uri="{FF2B5EF4-FFF2-40B4-BE49-F238E27FC236}">
                <a16:creationId xmlns:a16="http://schemas.microsoft.com/office/drawing/2014/main" id="{CDE9D651-4161-4D17-98B5-A0558F74501C}"/>
              </a:ext>
            </a:extLst>
          </p:cNvPr>
          <p:cNvSpPr/>
          <p:nvPr userDrawn="1"/>
        </p:nvSpPr>
        <p:spPr>
          <a:xfrm>
            <a:off x="-1588" y="-28303"/>
            <a:ext cx="3072458" cy="703758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3" name="3">
            <a:extLst>
              <a:ext uri="{FF2B5EF4-FFF2-40B4-BE49-F238E27FC236}">
                <a16:creationId xmlns:a16="http://schemas.microsoft.com/office/drawing/2014/main" id="{D90D06D5-9210-4C0F-B1B9-04A7123303EF}"/>
              </a:ext>
            </a:extLst>
          </p:cNvPr>
          <p:cNvSpPr/>
          <p:nvPr userDrawn="1"/>
        </p:nvSpPr>
        <p:spPr>
          <a:xfrm>
            <a:off x="9119542" y="-35149"/>
            <a:ext cx="3096344" cy="71060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4" name="11">
            <a:extLst>
              <a:ext uri="{FF2B5EF4-FFF2-40B4-BE49-F238E27FC236}">
                <a16:creationId xmlns:a16="http://schemas.microsoft.com/office/drawing/2014/main" id="{0FD6DE4E-0B01-4DA8-A7C9-9BB60FF00331}"/>
              </a:ext>
            </a:extLst>
          </p:cNvPr>
          <p:cNvSpPr/>
          <p:nvPr userDrawn="1"/>
        </p:nvSpPr>
        <p:spPr>
          <a:xfrm>
            <a:off x="3070870" y="-533400"/>
            <a:ext cx="583208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5" name="11">
            <a:extLst>
              <a:ext uri="{FF2B5EF4-FFF2-40B4-BE49-F238E27FC236}">
                <a16:creationId xmlns:a16="http://schemas.microsoft.com/office/drawing/2014/main" id="{7EDAE7AD-5CAA-439C-82A5-3B18FC446368}"/>
              </a:ext>
            </a:extLst>
          </p:cNvPr>
          <p:cNvSpPr/>
          <p:nvPr userDrawn="1"/>
        </p:nvSpPr>
        <p:spPr>
          <a:xfrm flipH="1">
            <a:off x="8517273" y="-529692"/>
            <a:ext cx="632544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6" name="6">
            <a:extLst>
              <a:ext uri="{FF2B5EF4-FFF2-40B4-BE49-F238E27FC236}">
                <a16:creationId xmlns:a16="http://schemas.microsoft.com/office/drawing/2014/main" id="{FAB79EF3-E266-463F-B632-708CF9F2A8BF}"/>
              </a:ext>
            </a:extLst>
          </p:cNvPr>
          <p:cNvSpPr/>
          <p:nvPr userDrawn="1"/>
        </p:nvSpPr>
        <p:spPr>
          <a:xfrm>
            <a:off x="3646934" y="-532359"/>
            <a:ext cx="4896544" cy="158881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9Slide.vn - 2019">
            <a:extLst>
              <a:ext uri="{FF2B5EF4-FFF2-40B4-BE49-F238E27FC236}">
                <a16:creationId xmlns:a16="http://schemas.microsoft.com/office/drawing/2014/main" id="{5BCDAC50-E803-481B-9178-C532355BA358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1315A-1F55-5035-AFFD-38FCD95DE393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0300" y="2209800"/>
            <a:ext cx="7315200" cy="3170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176A8F-7866-3E5B-87C0-8FBCC6843667}"/>
              </a:ext>
            </a:extLst>
          </p:cNvPr>
          <p:cNvSpPr txBox="1"/>
          <p:nvPr/>
        </p:nvSpPr>
        <p:spPr>
          <a:xfrm>
            <a:off x="2971800" y="1828800"/>
            <a:ext cx="63246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34408"/>
                </a:solidFill>
                <a:latin typeface="Quicksand" panose="00000500000000000000" pitchFamily="2" charset="0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8810842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C:\Users\TUAN\Downloads\Luyện tập 1.png">
            <a:extLst>
              <a:ext uri="{FF2B5EF4-FFF2-40B4-BE49-F238E27FC236}">
                <a16:creationId xmlns:a16="http://schemas.microsoft.com/office/drawing/2014/main" id="{7616A33E-E9A8-49F5-B216-B1C7157C7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E9BE21CF-0FAB-480C-ACC7-A25316131262}"/>
              </a:ext>
            </a:extLst>
          </p:cNvPr>
          <p:cNvGrpSpPr/>
          <p:nvPr/>
        </p:nvGrpSpPr>
        <p:grpSpPr>
          <a:xfrm>
            <a:off x="1123950" y="1197114"/>
            <a:ext cx="1396856" cy="707886"/>
            <a:chOff x="1798505" y="1225961"/>
            <a:chExt cx="1771650" cy="836068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F188FF56-28C5-4FDF-B612-5CB54744A1D1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CC7547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2A5EAF4-6120-4B00-A174-04866674B24A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F7F0EAB-BAF1-4993-ABF9-E8D6068A9436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7250F64-F1BE-412B-9667-625E6B29D8EB}"/>
              </a:ext>
            </a:extLst>
          </p:cNvPr>
          <p:cNvGrpSpPr/>
          <p:nvPr/>
        </p:nvGrpSpPr>
        <p:grpSpPr>
          <a:xfrm>
            <a:off x="317063" y="1197114"/>
            <a:ext cx="668922" cy="707886"/>
            <a:chOff x="1559434" y="1176116"/>
            <a:chExt cx="668922" cy="70788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FE06DDE2-C183-452F-84D6-8B5C0D711323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5F2C1017-DAAE-40D4-97EA-C90E770A397C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2DD577E2-0626-4129-A1BA-9066460691D1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29811F7-A829-4DBC-B62B-92EB11603F10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4648EBB-AEAA-45D6-B4E5-31B6B7B232E6}"/>
              </a:ext>
            </a:extLst>
          </p:cNvPr>
          <p:cNvGrpSpPr/>
          <p:nvPr/>
        </p:nvGrpSpPr>
        <p:grpSpPr>
          <a:xfrm>
            <a:off x="285750" y="2300647"/>
            <a:ext cx="11906250" cy="3535796"/>
            <a:chOff x="285750" y="2300647"/>
            <a:chExt cx="11906250" cy="3535796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D210CA5B-3BA4-46D0-A386-8F8796C6B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0" r="1650"/>
            <a:stretch/>
          </p:blipFill>
          <p:spPr>
            <a:xfrm>
              <a:off x="285750" y="2300647"/>
              <a:ext cx="11906250" cy="3535796"/>
            </a:xfrm>
            <a:prstGeom prst="roundRect">
              <a:avLst>
                <a:gd name="adj" fmla="val 25596"/>
              </a:avLst>
            </a:prstGeom>
            <a:effectLst>
              <a:softEdge rad="127000"/>
            </a:effectLst>
          </p:spPr>
        </p:pic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030E209-5C1E-4454-B714-9257340CA742}"/>
                </a:ext>
              </a:extLst>
            </p:cNvPr>
            <p:cNvSpPr txBox="1"/>
            <p:nvPr/>
          </p:nvSpPr>
          <p:spPr>
            <a:xfrm>
              <a:off x="1190626" y="3894207"/>
              <a:ext cx="99680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85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BC353CE-A2E7-47EE-BED2-EE96BED9BC24}"/>
                </a:ext>
              </a:extLst>
            </p:cNvPr>
            <p:cNvSpPr txBox="1"/>
            <p:nvPr/>
          </p:nvSpPr>
          <p:spPr>
            <a:xfrm>
              <a:off x="2838451" y="3632224"/>
              <a:ext cx="1447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 25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EC5EB62-6CA0-4096-AC81-080EE8991C05}"/>
                </a:ext>
              </a:extLst>
            </p:cNvPr>
            <p:cNvSpPr txBox="1"/>
            <p:nvPr/>
          </p:nvSpPr>
          <p:spPr>
            <a:xfrm>
              <a:off x="5480194" y="3894207"/>
              <a:ext cx="99680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7106A92-9085-4093-A5B5-369B76ED4E39}"/>
                </a:ext>
              </a:extLst>
            </p:cNvPr>
            <p:cNvSpPr txBox="1"/>
            <p:nvPr/>
          </p:nvSpPr>
          <p:spPr>
            <a:xfrm>
              <a:off x="7458076" y="3632224"/>
              <a:ext cx="1447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 20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82899FD-91B7-4F0A-B194-37056CA3BC55}"/>
                </a:ext>
              </a:extLst>
            </p:cNvPr>
            <p:cNvSpPr txBox="1"/>
            <p:nvPr/>
          </p:nvSpPr>
          <p:spPr>
            <a:xfrm>
              <a:off x="10134600" y="3894207"/>
              <a:ext cx="99680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3E3C586E-5B1B-47E4-A41C-CE489350B06E}"/>
              </a:ext>
            </a:extLst>
          </p:cNvPr>
          <p:cNvGrpSpPr/>
          <p:nvPr/>
        </p:nvGrpSpPr>
        <p:grpSpPr>
          <a:xfrm>
            <a:off x="5500180" y="3810000"/>
            <a:ext cx="854214" cy="854214"/>
            <a:chOff x="-311350" y="2308086"/>
            <a:chExt cx="990600" cy="990600"/>
          </a:xfrm>
        </p:grpSpPr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CC955F05-C24B-4F9C-BECE-0522FE583CB1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92F9EFE-3805-4F4C-8A33-31E74FABF183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0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24840B6C-110E-4298-94F5-5404455680CC}"/>
              </a:ext>
            </a:extLst>
          </p:cNvPr>
          <p:cNvGrpSpPr/>
          <p:nvPr/>
        </p:nvGrpSpPr>
        <p:grpSpPr>
          <a:xfrm>
            <a:off x="10270986" y="3810000"/>
            <a:ext cx="854214" cy="854214"/>
            <a:chOff x="-311350" y="2308086"/>
            <a:chExt cx="990600" cy="9906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4480C6E-8D56-44BB-9A56-B3AAEC1594DF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2BB0EDE-F889-4031-975C-4F0A09B99857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0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C483907F-7C3D-4AC6-9290-149E3A0F86F8}"/>
              </a:ext>
            </a:extLst>
          </p:cNvPr>
          <p:cNvSpPr txBox="1"/>
          <p:nvPr/>
        </p:nvSpPr>
        <p:spPr>
          <a:xfrm>
            <a:off x="367444" y="2143125"/>
            <a:ext cx="636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Quicksand Medium" panose="00000600000000000000" pitchFamily="2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21596350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C:\Users\TUAN\Downloads\Luyện tập 1.png">
            <a:extLst>
              <a:ext uri="{FF2B5EF4-FFF2-40B4-BE49-F238E27FC236}">
                <a16:creationId xmlns:a16="http://schemas.microsoft.com/office/drawing/2014/main" id="{7616A33E-E9A8-49F5-B216-B1C7157C7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E9BE21CF-0FAB-480C-ACC7-A25316131262}"/>
              </a:ext>
            </a:extLst>
          </p:cNvPr>
          <p:cNvGrpSpPr/>
          <p:nvPr/>
        </p:nvGrpSpPr>
        <p:grpSpPr>
          <a:xfrm>
            <a:off x="1123950" y="1197114"/>
            <a:ext cx="1396856" cy="707886"/>
            <a:chOff x="1798505" y="1225961"/>
            <a:chExt cx="1771650" cy="836068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F188FF56-28C5-4FDF-B612-5CB54744A1D1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CC7547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2A5EAF4-6120-4B00-A174-04866674B24A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F7F0EAB-BAF1-4993-ABF9-E8D6068A9436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7250F64-F1BE-412B-9667-625E6B29D8EB}"/>
              </a:ext>
            </a:extLst>
          </p:cNvPr>
          <p:cNvGrpSpPr/>
          <p:nvPr/>
        </p:nvGrpSpPr>
        <p:grpSpPr>
          <a:xfrm>
            <a:off x="317063" y="1197114"/>
            <a:ext cx="668922" cy="707886"/>
            <a:chOff x="1559434" y="1176116"/>
            <a:chExt cx="668922" cy="70788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FE06DDE2-C183-452F-84D6-8B5C0D711323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5F2C1017-DAAE-40D4-97EA-C90E770A397C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2DD577E2-0626-4129-A1BA-9066460691D1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29811F7-A829-4DBC-B62B-92EB11603F10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C483907F-7C3D-4AC6-9290-149E3A0F86F8}"/>
              </a:ext>
            </a:extLst>
          </p:cNvPr>
          <p:cNvSpPr txBox="1"/>
          <p:nvPr/>
        </p:nvSpPr>
        <p:spPr>
          <a:xfrm>
            <a:off x="367444" y="2057400"/>
            <a:ext cx="636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Quicksand Medium" panose="00000600000000000000" pitchFamily="2" charset="0"/>
              </a:rPr>
              <a:t>b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62DD09E-77A5-494D-855D-8307C841FD05}"/>
              </a:ext>
            </a:extLst>
          </p:cNvPr>
          <p:cNvGrpSpPr/>
          <p:nvPr/>
        </p:nvGrpSpPr>
        <p:grpSpPr>
          <a:xfrm>
            <a:off x="659192" y="2703731"/>
            <a:ext cx="2362200" cy="3422754"/>
            <a:chOff x="659192" y="2789456"/>
            <a:chExt cx="2362200" cy="3422754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25350F58-6FA6-4338-962F-C6A465CB0127}"/>
                </a:ext>
              </a:extLst>
            </p:cNvPr>
            <p:cNvSpPr/>
            <p:nvPr/>
          </p:nvSpPr>
          <p:spPr>
            <a:xfrm>
              <a:off x="659192" y="2789456"/>
              <a:ext cx="2362200" cy="3422754"/>
            </a:xfrm>
            <a:custGeom>
              <a:avLst/>
              <a:gdLst>
                <a:gd name="connsiteX0" fmla="*/ 0 w 2683935"/>
                <a:gd name="connsiteY0" fmla="*/ 371135 h 3352800"/>
                <a:gd name="connsiteX1" fmla="*/ 371135 w 2683935"/>
                <a:gd name="connsiteY1" fmla="*/ 0 h 3352800"/>
                <a:gd name="connsiteX2" fmla="*/ 2312800 w 2683935"/>
                <a:gd name="connsiteY2" fmla="*/ 0 h 3352800"/>
                <a:gd name="connsiteX3" fmla="*/ 2683935 w 2683935"/>
                <a:gd name="connsiteY3" fmla="*/ 371135 h 3352800"/>
                <a:gd name="connsiteX4" fmla="*/ 2683935 w 2683935"/>
                <a:gd name="connsiteY4" fmla="*/ 2981665 h 3352800"/>
                <a:gd name="connsiteX5" fmla="*/ 2312800 w 2683935"/>
                <a:gd name="connsiteY5" fmla="*/ 3352800 h 3352800"/>
                <a:gd name="connsiteX6" fmla="*/ 371135 w 2683935"/>
                <a:gd name="connsiteY6" fmla="*/ 3352800 h 3352800"/>
                <a:gd name="connsiteX7" fmla="*/ 0 w 2683935"/>
                <a:gd name="connsiteY7" fmla="*/ 2981665 h 3352800"/>
                <a:gd name="connsiteX8" fmla="*/ 0 w 2683935"/>
                <a:gd name="connsiteY8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66346"/>
                <a:gd name="connsiteX1" fmla="*/ 445640 w 2758440"/>
                <a:gd name="connsiteY1" fmla="*/ 0 h 3366346"/>
                <a:gd name="connsiteX2" fmla="*/ 2387305 w 2758440"/>
                <a:gd name="connsiteY2" fmla="*/ 0 h 3366346"/>
                <a:gd name="connsiteX3" fmla="*/ 2758440 w 2758440"/>
                <a:gd name="connsiteY3" fmla="*/ 371135 h 3366346"/>
                <a:gd name="connsiteX4" fmla="*/ 2758440 w 2758440"/>
                <a:gd name="connsiteY4" fmla="*/ 2981665 h 3366346"/>
                <a:gd name="connsiteX5" fmla="*/ 2387305 w 2758440"/>
                <a:gd name="connsiteY5" fmla="*/ 3352800 h 3366346"/>
                <a:gd name="connsiteX6" fmla="*/ 445640 w 2758440"/>
                <a:gd name="connsiteY6" fmla="*/ 3352800 h 3366346"/>
                <a:gd name="connsiteX7" fmla="*/ 74505 w 2758440"/>
                <a:gd name="connsiteY7" fmla="*/ 2981665 h 3366346"/>
                <a:gd name="connsiteX8" fmla="*/ 0 w 2758440"/>
                <a:gd name="connsiteY8" fmla="*/ 1562100 h 3366346"/>
                <a:gd name="connsiteX9" fmla="*/ 74505 w 2758440"/>
                <a:gd name="connsiteY9" fmla="*/ 371135 h 3366346"/>
                <a:gd name="connsiteX0" fmla="*/ 74505 w 2758440"/>
                <a:gd name="connsiteY0" fmla="*/ 371135 h 3371850"/>
                <a:gd name="connsiteX1" fmla="*/ 445640 w 2758440"/>
                <a:gd name="connsiteY1" fmla="*/ 0 h 3371850"/>
                <a:gd name="connsiteX2" fmla="*/ 2387305 w 2758440"/>
                <a:gd name="connsiteY2" fmla="*/ 0 h 3371850"/>
                <a:gd name="connsiteX3" fmla="*/ 2758440 w 2758440"/>
                <a:gd name="connsiteY3" fmla="*/ 371135 h 3371850"/>
                <a:gd name="connsiteX4" fmla="*/ 2758440 w 2758440"/>
                <a:gd name="connsiteY4" fmla="*/ 2981665 h 3371850"/>
                <a:gd name="connsiteX5" fmla="*/ 2387305 w 2758440"/>
                <a:gd name="connsiteY5" fmla="*/ 3352800 h 3371850"/>
                <a:gd name="connsiteX6" fmla="*/ 468500 w 2758440"/>
                <a:gd name="connsiteY6" fmla="*/ 3368040 h 3371850"/>
                <a:gd name="connsiteX7" fmla="*/ 74505 w 2758440"/>
                <a:gd name="connsiteY7" fmla="*/ 2981665 h 3371850"/>
                <a:gd name="connsiteX8" fmla="*/ 0 w 2758440"/>
                <a:gd name="connsiteY8" fmla="*/ 1562100 h 3371850"/>
                <a:gd name="connsiteX9" fmla="*/ 74505 w 2758440"/>
                <a:gd name="connsiteY9" fmla="*/ 371135 h 3371850"/>
                <a:gd name="connsiteX0" fmla="*/ 74505 w 2758440"/>
                <a:gd name="connsiteY0" fmla="*/ 371135 h 3384654"/>
                <a:gd name="connsiteX1" fmla="*/ 445640 w 2758440"/>
                <a:gd name="connsiteY1" fmla="*/ 0 h 3384654"/>
                <a:gd name="connsiteX2" fmla="*/ 2387305 w 2758440"/>
                <a:gd name="connsiteY2" fmla="*/ 0 h 3384654"/>
                <a:gd name="connsiteX3" fmla="*/ 2758440 w 2758440"/>
                <a:gd name="connsiteY3" fmla="*/ 371135 h 3384654"/>
                <a:gd name="connsiteX4" fmla="*/ 2758440 w 2758440"/>
                <a:gd name="connsiteY4" fmla="*/ 2981665 h 3384654"/>
                <a:gd name="connsiteX5" fmla="*/ 2387305 w 2758440"/>
                <a:gd name="connsiteY5" fmla="*/ 3352800 h 3384654"/>
                <a:gd name="connsiteX6" fmla="*/ 468500 w 2758440"/>
                <a:gd name="connsiteY6" fmla="*/ 3368040 h 3384654"/>
                <a:gd name="connsiteX7" fmla="*/ 74505 w 2758440"/>
                <a:gd name="connsiteY7" fmla="*/ 2981665 h 3384654"/>
                <a:gd name="connsiteX8" fmla="*/ 0 w 2758440"/>
                <a:gd name="connsiteY8" fmla="*/ 1562100 h 3384654"/>
                <a:gd name="connsiteX9" fmla="*/ 74505 w 2758440"/>
                <a:gd name="connsiteY9" fmla="*/ 371135 h 3384654"/>
                <a:gd name="connsiteX0" fmla="*/ 74505 w 2781300"/>
                <a:gd name="connsiteY0" fmla="*/ 371135 h 3384654"/>
                <a:gd name="connsiteX1" fmla="*/ 445640 w 2781300"/>
                <a:gd name="connsiteY1" fmla="*/ 0 h 3384654"/>
                <a:gd name="connsiteX2" fmla="*/ 2387305 w 2781300"/>
                <a:gd name="connsiteY2" fmla="*/ 0 h 3384654"/>
                <a:gd name="connsiteX3" fmla="*/ 2758440 w 2781300"/>
                <a:gd name="connsiteY3" fmla="*/ 371135 h 3384654"/>
                <a:gd name="connsiteX4" fmla="*/ 2781300 w 2781300"/>
                <a:gd name="connsiteY4" fmla="*/ 1607820 h 3384654"/>
                <a:gd name="connsiteX5" fmla="*/ 2758440 w 2781300"/>
                <a:gd name="connsiteY5" fmla="*/ 2981665 h 3384654"/>
                <a:gd name="connsiteX6" fmla="*/ 2387305 w 2781300"/>
                <a:gd name="connsiteY6" fmla="*/ 3352800 h 3384654"/>
                <a:gd name="connsiteX7" fmla="*/ 468500 w 2781300"/>
                <a:gd name="connsiteY7" fmla="*/ 3368040 h 3384654"/>
                <a:gd name="connsiteX8" fmla="*/ 74505 w 2781300"/>
                <a:gd name="connsiteY8" fmla="*/ 2981665 h 3384654"/>
                <a:gd name="connsiteX9" fmla="*/ 0 w 2781300"/>
                <a:gd name="connsiteY9" fmla="*/ 1562100 h 3384654"/>
                <a:gd name="connsiteX10" fmla="*/ 74505 w 2781300"/>
                <a:gd name="connsiteY10" fmla="*/ 371135 h 3384654"/>
                <a:gd name="connsiteX0" fmla="*/ 74505 w 2781300"/>
                <a:gd name="connsiteY0" fmla="*/ 409235 h 3422754"/>
                <a:gd name="connsiteX1" fmla="*/ 445640 w 2781300"/>
                <a:gd name="connsiteY1" fmla="*/ 38100 h 3422754"/>
                <a:gd name="connsiteX2" fmla="*/ 2394925 w 2781300"/>
                <a:gd name="connsiteY2" fmla="*/ 0 h 3422754"/>
                <a:gd name="connsiteX3" fmla="*/ 2758440 w 2781300"/>
                <a:gd name="connsiteY3" fmla="*/ 409235 h 3422754"/>
                <a:gd name="connsiteX4" fmla="*/ 2781300 w 2781300"/>
                <a:gd name="connsiteY4" fmla="*/ 1645920 h 3422754"/>
                <a:gd name="connsiteX5" fmla="*/ 2758440 w 2781300"/>
                <a:gd name="connsiteY5" fmla="*/ 3019765 h 3422754"/>
                <a:gd name="connsiteX6" fmla="*/ 2387305 w 2781300"/>
                <a:gd name="connsiteY6" fmla="*/ 3390900 h 3422754"/>
                <a:gd name="connsiteX7" fmla="*/ 468500 w 2781300"/>
                <a:gd name="connsiteY7" fmla="*/ 3406140 h 3422754"/>
                <a:gd name="connsiteX8" fmla="*/ 74505 w 2781300"/>
                <a:gd name="connsiteY8" fmla="*/ 3019765 h 3422754"/>
                <a:gd name="connsiteX9" fmla="*/ 0 w 2781300"/>
                <a:gd name="connsiteY9" fmla="*/ 1600200 h 3422754"/>
                <a:gd name="connsiteX10" fmla="*/ 74505 w 2781300"/>
                <a:gd name="connsiteY10" fmla="*/ 409235 h 342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81300" h="3422754">
                  <a:moveTo>
                    <a:pt x="74505" y="409235"/>
                  </a:moveTo>
                  <a:cubicBezTo>
                    <a:pt x="74505" y="204263"/>
                    <a:pt x="240668" y="38100"/>
                    <a:pt x="445640" y="38100"/>
                  </a:cubicBezTo>
                  <a:lnTo>
                    <a:pt x="2394925" y="0"/>
                  </a:lnTo>
                  <a:cubicBezTo>
                    <a:pt x="2599897" y="0"/>
                    <a:pt x="2758440" y="204263"/>
                    <a:pt x="2758440" y="409235"/>
                  </a:cubicBezTo>
                  <a:cubicBezTo>
                    <a:pt x="2758440" y="818923"/>
                    <a:pt x="2781300" y="1236232"/>
                    <a:pt x="2781300" y="1645920"/>
                  </a:cubicBezTo>
                  <a:lnTo>
                    <a:pt x="2758440" y="3019765"/>
                  </a:lnTo>
                  <a:cubicBezTo>
                    <a:pt x="2758440" y="3224737"/>
                    <a:pt x="2592277" y="3390900"/>
                    <a:pt x="2387305" y="3390900"/>
                  </a:cubicBezTo>
                  <a:cubicBezTo>
                    <a:pt x="1740083" y="3421380"/>
                    <a:pt x="1115722" y="3436620"/>
                    <a:pt x="468500" y="3406140"/>
                  </a:cubicBezTo>
                  <a:cubicBezTo>
                    <a:pt x="263528" y="3406140"/>
                    <a:pt x="74505" y="3224737"/>
                    <a:pt x="74505" y="3019765"/>
                  </a:cubicBezTo>
                  <a:cubicBezTo>
                    <a:pt x="24270" y="2551657"/>
                    <a:pt x="4515" y="2068308"/>
                    <a:pt x="0" y="1600200"/>
                  </a:cubicBezTo>
                  <a:cubicBezTo>
                    <a:pt x="4515" y="1198132"/>
                    <a:pt x="31890" y="818923"/>
                    <a:pt x="74505" y="409235"/>
                  </a:cubicBezTo>
                  <a:close/>
                </a:path>
              </a:pathLst>
            </a:custGeom>
            <a:solidFill>
              <a:srgbClr val="FBDCD9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2B412FD-6C03-4606-A27F-7A06D8B17C61}"/>
                </a:ext>
              </a:extLst>
            </p:cNvPr>
            <p:cNvSpPr txBox="1"/>
            <p:nvPr/>
          </p:nvSpPr>
          <p:spPr>
            <a:xfrm>
              <a:off x="2133600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5E02748-D3D3-444C-8519-39D34E4F9276}"/>
                </a:ext>
              </a:extLst>
            </p:cNvPr>
            <p:cNvSpPr txBox="1"/>
            <p:nvPr/>
          </p:nvSpPr>
          <p:spPr>
            <a:xfrm>
              <a:off x="2133600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6A0ADBA-4C78-467D-A1B6-5F1628C9AD7F}"/>
                </a:ext>
              </a:extLst>
            </p:cNvPr>
            <p:cNvSpPr txBox="1"/>
            <p:nvPr/>
          </p:nvSpPr>
          <p:spPr>
            <a:xfrm>
              <a:off x="1592646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2A20FBB-549D-42EE-A082-84043258BF98}"/>
                </a:ext>
              </a:extLst>
            </p:cNvPr>
            <p:cNvSpPr txBox="1"/>
            <p:nvPr/>
          </p:nvSpPr>
          <p:spPr>
            <a:xfrm>
              <a:off x="2133600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D9EC4EB-DA25-4F10-87DD-5CDAA3A41D6F}"/>
                </a:ext>
              </a:extLst>
            </p:cNvPr>
            <p:cNvCxnSpPr>
              <a:cxnSpLocks/>
            </p:cNvCxnSpPr>
            <p:nvPr/>
          </p:nvCxnSpPr>
          <p:spPr>
            <a:xfrm>
              <a:off x="949900" y="4816529"/>
              <a:ext cx="17171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0E10DCA-7913-43A4-99EC-99F4E64ECF81}"/>
                </a:ext>
              </a:extLst>
            </p:cNvPr>
            <p:cNvSpPr txBox="1"/>
            <p:nvPr/>
          </p:nvSpPr>
          <p:spPr>
            <a:xfrm>
              <a:off x="1592646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DE6B3C6-1351-4DFC-B853-3CE7E7B2F358}"/>
                </a:ext>
              </a:extLst>
            </p:cNvPr>
            <p:cNvSpPr txBox="1"/>
            <p:nvPr/>
          </p:nvSpPr>
          <p:spPr>
            <a:xfrm>
              <a:off x="1067550" y="3429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3AF0F3E-4A6C-4355-A0C6-EF31576113DE}"/>
                </a:ext>
              </a:extLst>
            </p:cNvPr>
            <p:cNvSpPr txBox="1"/>
            <p:nvPr/>
          </p:nvSpPr>
          <p:spPr>
            <a:xfrm>
              <a:off x="1592646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7CF5A7F2-ED89-49FB-B542-C7A808B93DBC}"/>
              </a:ext>
            </a:extLst>
          </p:cNvPr>
          <p:cNvGrpSpPr/>
          <p:nvPr/>
        </p:nvGrpSpPr>
        <p:grpSpPr>
          <a:xfrm>
            <a:off x="3496331" y="2703731"/>
            <a:ext cx="2362200" cy="3422754"/>
            <a:chOff x="659192" y="2789456"/>
            <a:chExt cx="2362200" cy="3422754"/>
          </a:xfrm>
        </p:grpSpPr>
        <p:sp>
          <p:nvSpPr>
            <p:cNvPr id="50" name="Rectangle: Rounded Corners 2">
              <a:extLst>
                <a:ext uri="{FF2B5EF4-FFF2-40B4-BE49-F238E27FC236}">
                  <a16:creationId xmlns:a16="http://schemas.microsoft.com/office/drawing/2014/main" id="{A8172E07-C933-44E9-833F-82CC08305149}"/>
                </a:ext>
              </a:extLst>
            </p:cNvPr>
            <p:cNvSpPr/>
            <p:nvPr/>
          </p:nvSpPr>
          <p:spPr>
            <a:xfrm>
              <a:off x="659192" y="2789456"/>
              <a:ext cx="2362200" cy="3422754"/>
            </a:xfrm>
            <a:custGeom>
              <a:avLst/>
              <a:gdLst>
                <a:gd name="connsiteX0" fmla="*/ 0 w 2683935"/>
                <a:gd name="connsiteY0" fmla="*/ 371135 h 3352800"/>
                <a:gd name="connsiteX1" fmla="*/ 371135 w 2683935"/>
                <a:gd name="connsiteY1" fmla="*/ 0 h 3352800"/>
                <a:gd name="connsiteX2" fmla="*/ 2312800 w 2683935"/>
                <a:gd name="connsiteY2" fmla="*/ 0 h 3352800"/>
                <a:gd name="connsiteX3" fmla="*/ 2683935 w 2683935"/>
                <a:gd name="connsiteY3" fmla="*/ 371135 h 3352800"/>
                <a:gd name="connsiteX4" fmla="*/ 2683935 w 2683935"/>
                <a:gd name="connsiteY4" fmla="*/ 2981665 h 3352800"/>
                <a:gd name="connsiteX5" fmla="*/ 2312800 w 2683935"/>
                <a:gd name="connsiteY5" fmla="*/ 3352800 h 3352800"/>
                <a:gd name="connsiteX6" fmla="*/ 371135 w 2683935"/>
                <a:gd name="connsiteY6" fmla="*/ 3352800 h 3352800"/>
                <a:gd name="connsiteX7" fmla="*/ 0 w 2683935"/>
                <a:gd name="connsiteY7" fmla="*/ 2981665 h 3352800"/>
                <a:gd name="connsiteX8" fmla="*/ 0 w 2683935"/>
                <a:gd name="connsiteY8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66346"/>
                <a:gd name="connsiteX1" fmla="*/ 445640 w 2758440"/>
                <a:gd name="connsiteY1" fmla="*/ 0 h 3366346"/>
                <a:gd name="connsiteX2" fmla="*/ 2387305 w 2758440"/>
                <a:gd name="connsiteY2" fmla="*/ 0 h 3366346"/>
                <a:gd name="connsiteX3" fmla="*/ 2758440 w 2758440"/>
                <a:gd name="connsiteY3" fmla="*/ 371135 h 3366346"/>
                <a:gd name="connsiteX4" fmla="*/ 2758440 w 2758440"/>
                <a:gd name="connsiteY4" fmla="*/ 2981665 h 3366346"/>
                <a:gd name="connsiteX5" fmla="*/ 2387305 w 2758440"/>
                <a:gd name="connsiteY5" fmla="*/ 3352800 h 3366346"/>
                <a:gd name="connsiteX6" fmla="*/ 445640 w 2758440"/>
                <a:gd name="connsiteY6" fmla="*/ 3352800 h 3366346"/>
                <a:gd name="connsiteX7" fmla="*/ 74505 w 2758440"/>
                <a:gd name="connsiteY7" fmla="*/ 2981665 h 3366346"/>
                <a:gd name="connsiteX8" fmla="*/ 0 w 2758440"/>
                <a:gd name="connsiteY8" fmla="*/ 1562100 h 3366346"/>
                <a:gd name="connsiteX9" fmla="*/ 74505 w 2758440"/>
                <a:gd name="connsiteY9" fmla="*/ 371135 h 3366346"/>
                <a:gd name="connsiteX0" fmla="*/ 74505 w 2758440"/>
                <a:gd name="connsiteY0" fmla="*/ 371135 h 3371850"/>
                <a:gd name="connsiteX1" fmla="*/ 445640 w 2758440"/>
                <a:gd name="connsiteY1" fmla="*/ 0 h 3371850"/>
                <a:gd name="connsiteX2" fmla="*/ 2387305 w 2758440"/>
                <a:gd name="connsiteY2" fmla="*/ 0 h 3371850"/>
                <a:gd name="connsiteX3" fmla="*/ 2758440 w 2758440"/>
                <a:gd name="connsiteY3" fmla="*/ 371135 h 3371850"/>
                <a:gd name="connsiteX4" fmla="*/ 2758440 w 2758440"/>
                <a:gd name="connsiteY4" fmla="*/ 2981665 h 3371850"/>
                <a:gd name="connsiteX5" fmla="*/ 2387305 w 2758440"/>
                <a:gd name="connsiteY5" fmla="*/ 3352800 h 3371850"/>
                <a:gd name="connsiteX6" fmla="*/ 468500 w 2758440"/>
                <a:gd name="connsiteY6" fmla="*/ 3368040 h 3371850"/>
                <a:gd name="connsiteX7" fmla="*/ 74505 w 2758440"/>
                <a:gd name="connsiteY7" fmla="*/ 2981665 h 3371850"/>
                <a:gd name="connsiteX8" fmla="*/ 0 w 2758440"/>
                <a:gd name="connsiteY8" fmla="*/ 1562100 h 3371850"/>
                <a:gd name="connsiteX9" fmla="*/ 74505 w 2758440"/>
                <a:gd name="connsiteY9" fmla="*/ 371135 h 3371850"/>
                <a:gd name="connsiteX0" fmla="*/ 74505 w 2758440"/>
                <a:gd name="connsiteY0" fmla="*/ 371135 h 3384654"/>
                <a:gd name="connsiteX1" fmla="*/ 445640 w 2758440"/>
                <a:gd name="connsiteY1" fmla="*/ 0 h 3384654"/>
                <a:gd name="connsiteX2" fmla="*/ 2387305 w 2758440"/>
                <a:gd name="connsiteY2" fmla="*/ 0 h 3384654"/>
                <a:gd name="connsiteX3" fmla="*/ 2758440 w 2758440"/>
                <a:gd name="connsiteY3" fmla="*/ 371135 h 3384654"/>
                <a:gd name="connsiteX4" fmla="*/ 2758440 w 2758440"/>
                <a:gd name="connsiteY4" fmla="*/ 2981665 h 3384654"/>
                <a:gd name="connsiteX5" fmla="*/ 2387305 w 2758440"/>
                <a:gd name="connsiteY5" fmla="*/ 3352800 h 3384654"/>
                <a:gd name="connsiteX6" fmla="*/ 468500 w 2758440"/>
                <a:gd name="connsiteY6" fmla="*/ 3368040 h 3384654"/>
                <a:gd name="connsiteX7" fmla="*/ 74505 w 2758440"/>
                <a:gd name="connsiteY7" fmla="*/ 2981665 h 3384654"/>
                <a:gd name="connsiteX8" fmla="*/ 0 w 2758440"/>
                <a:gd name="connsiteY8" fmla="*/ 1562100 h 3384654"/>
                <a:gd name="connsiteX9" fmla="*/ 74505 w 2758440"/>
                <a:gd name="connsiteY9" fmla="*/ 371135 h 3384654"/>
                <a:gd name="connsiteX0" fmla="*/ 74505 w 2781300"/>
                <a:gd name="connsiteY0" fmla="*/ 371135 h 3384654"/>
                <a:gd name="connsiteX1" fmla="*/ 445640 w 2781300"/>
                <a:gd name="connsiteY1" fmla="*/ 0 h 3384654"/>
                <a:gd name="connsiteX2" fmla="*/ 2387305 w 2781300"/>
                <a:gd name="connsiteY2" fmla="*/ 0 h 3384654"/>
                <a:gd name="connsiteX3" fmla="*/ 2758440 w 2781300"/>
                <a:gd name="connsiteY3" fmla="*/ 371135 h 3384654"/>
                <a:gd name="connsiteX4" fmla="*/ 2781300 w 2781300"/>
                <a:gd name="connsiteY4" fmla="*/ 1607820 h 3384654"/>
                <a:gd name="connsiteX5" fmla="*/ 2758440 w 2781300"/>
                <a:gd name="connsiteY5" fmla="*/ 2981665 h 3384654"/>
                <a:gd name="connsiteX6" fmla="*/ 2387305 w 2781300"/>
                <a:gd name="connsiteY6" fmla="*/ 3352800 h 3384654"/>
                <a:gd name="connsiteX7" fmla="*/ 468500 w 2781300"/>
                <a:gd name="connsiteY7" fmla="*/ 3368040 h 3384654"/>
                <a:gd name="connsiteX8" fmla="*/ 74505 w 2781300"/>
                <a:gd name="connsiteY8" fmla="*/ 2981665 h 3384654"/>
                <a:gd name="connsiteX9" fmla="*/ 0 w 2781300"/>
                <a:gd name="connsiteY9" fmla="*/ 1562100 h 3384654"/>
                <a:gd name="connsiteX10" fmla="*/ 74505 w 2781300"/>
                <a:gd name="connsiteY10" fmla="*/ 371135 h 3384654"/>
                <a:gd name="connsiteX0" fmla="*/ 74505 w 2781300"/>
                <a:gd name="connsiteY0" fmla="*/ 409235 h 3422754"/>
                <a:gd name="connsiteX1" fmla="*/ 445640 w 2781300"/>
                <a:gd name="connsiteY1" fmla="*/ 38100 h 3422754"/>
                <a:gd name="connsiteX2" fmla="*/ 2394925 w 2781300"/>
                <a:gd name="connsiteY2" fmla="*/ 0 h 3422754"/>
                <a:gd name="connsiteX3" fmla="*/ 2758440 w 2781300"/>
                <a:gd name="connsiteY3" fmla="*/ 409235 h 3422754"/>
                <a:gd name="connsiteX4" fmla="*/ 2781300 w 2781300"/>
                <a:gd name="connsiteY4" fmla="*/ 1645920 h 3422754"/>
                <a:gd name="connsiteX5" fmla="*/ 2758440 w 2781300"/>
                <a:gd name="connsiteY5" fmla="*/ 3019765 h 3422754"/>
                <a:gd name="connsiteX6" fmla="*/ 2387305 w 2781300"/>
                <a:gd name="connsiteY6" fmla="*/ 3390900 h 3422754"/>
                <a:gd name="connsiteX7" fmla="*/ 468500 w 2781300"/>
                <a:gd name="connsiteY7" fmla="*/ 3406140 h 3422754"/>
                <a:gd name="connsiteX8" fmla="*/ 74505 w 2781300"/>
                <a:gd name="connsiteY8" fmla="*/ 3019765 h 3422754"/>
                <a:gd name="connsiteX9" fmla="*/ 0 w 2781300"/>
                <a:gd name="connsiteY9" fmla="*/ 1600200 h 3422754"/>
                <a:gd name="connsiteX10" fmla="*/ 74505 w 2781300"/>
                <a:gd name="connsiteY10" fmla="*/ 409235 h 342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81300" h="3422754">
                  <a:moveTo>
                    <a:pt x="74505" y="409235"/>
                  </a:moveTo>
                  <a:cubicBezTo>
                    <a:pt x="74505" y="204263"/>
                    <a:pt x="240668" y="38100"/>
                    <a:pt x="445640" y="38100"/>
                  </a:cubicBezTo>
                  <a:lnTo>
                    <a:pt x="2394925" y="0"/>
                  </a:lnTo>
                  <a:cubicBezTo>
                    <a:pt x="2599897" y="0"/>
                    <a:pt x="2758440" y="204263"/>
                    <a:pt x="2758440" y="409235"/>
                  </a:cubicBezTo>
                  <a:cubicBezTo>
                    <a:pt x="2758440" y="818923"/>
                    <a:pt x="2781300" y="1236232"/>
                    <a:pt x="2781300" y="1645920"/>
                  </a:cubicBezTo>
                  <a:lnTo>
                    <a:pt x="2758440" y="3019765"/>
                  </a:lnTo>
                  <a:cubicBezTo>
                    <a:pt x="2758440" y="3224737"/>
                    <a:pt x="2592277" y="3390900"/>
                    <a:pt x="2387305" y="3390900"/>
                  </a:cubicBezTo>
                  <a:cubicBezTo>
                    <a:pt x="1740083" y="3421380"/>
                    <a:pt x="1115722" y="3436620"/>
                    <a:pt x="468500" y="3406140"/>
                  </a:cubicBezTo>
                  <a:cubicBezTo>
                    <a:pt x="263528" y="3406140"/>
                    <a:pt x="74505" y="3224737"/>
                    <a:pt x="74505" y="3019765"/>
                  </a:cubicBezTo>
                  <a:cubicBezTo>
                    <a:pt x="24270" y="2551657"/>
                    <a:pt x="4515" y="2068308"/>
                    <a:pt x="0" y="1600200"/>
                  </a:cubicBezTo>
                  <a:cubicBezTo>
                    <a:pt x="4515" y="1198132"/>
                    <a:pt x="31890" y="818923"/>
                    <a:pt x="74505" y="409235"/>
                  </a:cubicBezTo>
                  <a:close/>
                </a:path>
              </a:pathLst>
            </a:custGeom>
            <a:solidFill>
              <a:srgbClr val="C6EAFC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A5BC303-5E7E-428A-A187-FF2DA45C8BB2}"/>
                </a:ext>
              </a:extLst>
            </p:cNvPr>
            <p:cNvSpPr txBox="1"/>
            <p:nvPr/>
          </p:nvSpPr>
          <p:spPr>
            <a:xfrm>
              <a:off x="2133600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417C3788-B326-417E-9372-EBB9E20A397D}"/>
                </a:ext>
              </a:extLst>
            </p:cNvPr>
            <p:cNvSpPr txBox="1"/>
            <p:nvPr/>
          </p:nvSpPr>
          <p:spPr>
            <a:xfrm>
              <a:off x="2133600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B28C729-64A9-41FE-BA2E-CA9A3825F86F}"/>
                </a:ext>
              </a:extLst>
            </p:cNvPr>
            <p:cNvSpPr txBox="1"/>
            <p:nvPr/>
          </p:nvSpPr>
          <p:spPr>
            <a:xfrm>
              <a:off x="1592646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F7ECDCE-5F5F-4EEC-A759-FAABA83E1639}"/>
                </a:ext>
              </a:extLst>
            </p:cNvPr>
            <p:cNvSpPr txBox="1"/>
            <p:nvPr/>
          </p:nvSpPr>
          <p:spPr>
            <a:xfrm>
              <a:off x="2133600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</a:p>
          </p:txBody>
        </p: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24F96EC1-A916-453D-A704-44AFF66F9517}"/>
                </a:ext>
              </a:extLst>
            </p:cNvPr>
            <p:cNvCxnSpPr>
              <a:cxnSpLocks/>
            </p:cNvCxnSpPr>
            <p:nvPr/>
          </p:nvCxnSpPr>
          <p:spPr>
            <a:xfrm>
              <a:off x="949900" y="4816529"/>
              <a:ext cx="17171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56656BD-B6AB-46D7-96F0-B5667A7142D0}"/>
                </a:ext>
              </a:extLst>
            </p:cNvPr>
            <p:cNvSpPr txBox="1"/>
            <p:nvPr/>
          </p:nvSpPr>
          <p:spPr>
            <a:xfrm>
              <a:off x="1592646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77C0044B-9985-4C70-8817-B5182F17CD89}"/>
                </a:ext>
              </a:extLst>
            </p:cNvPr>
            <p:cNvSpPr txBox="1"/>
            <p:nvPr/>
          </p:nvSpPr>
          <p:spPr>
            <a:xfrm>
              <a:off x="1067550" y="3429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BE39582-5EDC-4BF2-BD0F-4ACAE29F4146}"/>
                </a:ext>
              </a:extLst>
            </p:cNvPr>
            <p:cNvSpPr txBox="1"/>
            <p:nvPr/>
          </p:nvSpPr>
          <p:spPr>
            <a:xfrm>
              <a:off x="1592646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D5ACFED-8CE4-492B-A848-174C5F1D08AB}"/>
              </a:ext>
            </a:extLst>
          </p:cNvPr>
          <p:cNvGrpSpPr/>
          <p:nvPr/>
        </p:nvGrpSpPr>
        <p:grpSpPr>
          <a:xfrm>
            <a:off x="6333470" y="2703731"/>
            <a:ext cx="2362200" cy="3422754"/>
            <a:chOff x="659192" y="2789456"/>
            <a:chExt cx="2362200" cy="3422754"/>
          </a:xfrm>
        </p:grpSpPr>
        <p:sp>
          <p:nvSpPr>
            <p:cNvPr id="83" name="Rectangle: Rounded Corners 2">
              <a:extLst>
                <a:ext uri="{FF2B5EF4-FFF2-40B4-BE49-F238E27FC236}">
                  <a16:creationId xmlns:a16="http://schemas.microsoft.com/office/drawing/2014/main" id="{6CAF5B40-1DFE-4B49-913D-8838489FC25A}"/>
                </a:ext>
              </a:extLst>
            </p:cNvPr>
            <p:cNvSpPr/>
            <p:nvPr/>
          </p:nvSpPr>
          <p:spPr>
            <a:xfrm>
              <a:off x="659192" y="2789456"/>
              <a:ext cx="2362200" cy="3422754"/>
            </a:xfrm>
            <a:custGeom>
              <a:avLst/>
              <a:gdLst>
                <a:gd name="connsiteX0" fmla="*/ 0 w 2683935"/>
                <a:gd name="connsiteY0" fmla="*/ 371135 h 3352800"/>
                <a:gd name="connsiteX1" fmla="*/ 371135 w 2683935"/>
                <a:gd name="connsiteY1" fmla="*/ 0 h 3352800"/>
                <a:gd name="connsiteX2" fmla="*/ 2312800 w 2683935"/>
                <a:gd name="connsiteY2" fmla="*/ 0 h 3352800"/>
                <a:gd name="connsiteX3" fmla="*/ 2683935 w 2683935"/>
                <a:gd name="connsiteY3" fmla="*/ 371135 h 3352800"/>
                <a:gd name="connsiteX4" fmla="*/ 2683935 w 2683935"/>
                <a:gd name="connsiteY4" fmla="*/ 2981665 h 3352800"/>
                <a:gd name="connsiteX5" fmla="*/ 2312800 w 2683935"/>
                <a:gd name="connsiteY5" fmla="*/ 3352800 h 3352800"/>
                <a:gd name="connsiteX6" fmla="*/ 371135 w 2683935"/>
                <a:gd name="connsiteY6" fmla="*/ 3352800 h 3352800"/>
                <a:gd name="connsiteX7" fmla="*/ 0 w 2683935"/>
                <a:gd name="connsiteY7" fmla="*/ 2981665 h 3352800"/>
                <a:gd name="connsiteX8" fmla="*/ 0 w 2683935"/>
                <a:gd name="connsiteY8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66346"/>
                <a:gd name="connsiteX1" fmla="*/ 445640 w 2758440"/>
                <a:gd name="connsiteY1" fmla="*/ 0 h 3366346"/>
                <a:gd name="connsiteX2" fmla="*/ 2387305 w 2758440"/>
                <a:gd name="connsiteY2" fmla="*/ 0 h 3366346"/>
                <a:gd name="connsiteX3" fmla="*/ 2758440 w 2758440"/>
                <a:gd name="connsiteY3" fmla="*/ 371135 h 3366346"/>
                <a:gd name="connsiteX4" fmla="*/ 2758440 w 2758440"/>
                <a:gd name="connsiteY4" fmla="*/ 2981665 h 3366346"/>
                <a:gd name="connsiteX5" fmla="*/ 2387305 w 2758440"/>
                <a:gd name="connsiteY5" fmla="*/ 3352800 h 3366346"/>
                <a:gd name="connsiteX6" fmla="*/ 445640 w 2758440"/>
                <a:gd name="connsiteY6" fmla="*/ 3352800 h 3366346"/>
                <a:gd name="connsiteX7" fmla="*/ 74505 w 2758440"/>
                <a:gd name="connsiteY7" fmla="*/ 2981665 h 3366346"/>
                <a:gd name="connsiteX8" fmla="*/ 0 w 2758440"/>
                <a:gd name="connsiteY8" fmla="*/ 1562100 h 3366346"/>
                <a:gd name="connsiteX9" fmla="*/ 74505 w 2758440"/>
                <a:gd name="connsiteY9" fmla="*/ 371135 h 3366346"/>
                <a:gd name="connsiteX0" fmla="*/ 74505 w 2758440"/>
                <a:gd name="connsiteY0" fmla="*/ 371135 h 3371850"/>
                <a:gd name="connsiteX1" fmla="*/ 445640 w 2758440"/>
                <a:gd name="connsiteY1" fmla="*/ 0 h 3371850"/>
                <a:gd name="connsiteX2" fmla="*/ 2387305 w 2758440"/>
                <a:gd name="connsiteY2" fmla="*/ 0 h 3371850"/>
                <a:gd name="connsiteX3" fmla="*/ 2758440 w 2758440"/>
                <a:gd name="connsiteY3" fmla="*/ 371135 h 3371850"/>
                <a:gd name="connsiteX4" fmla="*/ 2758440 w 2758440"/>
                <a:gd name="connsiteY4" fmla="*/ 2981665 h 3371850"/>
                <a:gd name="connsiteX5" fmla="*/ 2387305 w 2758440"/>
                <a:gd name="connsiteY5" fmla="*/ 3352800 h 3371850"/>
                <a:gd name="connsiteX6" fmla="*/ 468500 w 2758440"/>
                <a:gd name="connsiteY6" fmla="*/ 3368040 h 3371850"/>
                <a:gd name="connsiteX7" fmla="*/ 74505 w 2758440"/>
                <a:gd name="connsiteY7" fmla="*/ 2981665 h 3371850"/>
                <a:gd name="connsiteX8" fmla="*/ 0 w 2758440"/>
                <a:gd name="connsiteY8" fmla="*/ 1562100 h 3371850"/>
                <a:gd name="connsiteX9" fmla="*/ 74505 w 2758440"/>
                <a:gd name="connsiteY9" fmla="*/ 371135 h 3371850"/>
                <a:gd name="connsiteX0" fmla="*/ 74505 w 2758440"/>
                <a:gd name="connsiteY0" fmla="*/ 371135 h 3384654"/>
                <a:gd name="connsiteX1" fmla="*/ 445640 w 2758440"/>
                <a:gd name="connsiteY1" fmla="*/ 0 h 3384654"/>
                <a:gd name="connsiteX2" fmla="*/ 2387305 w 2758440"/>
                <a:gd name="connsiteY2" fmla="*/ 0 h 3384654"/>
                <a:gd name="connsiteX3" fmla="*/ 2758440 w 2758440"/>
                <a:gd name="connsiteY3" fmla="*/ 371135 h 3384654"/>
                <a:gd name="connsiteX4" fmla="*/ 2758440 w 2758440"/>
                <a:gd name="connsiteY4" fmla="*/ 2981665 h 3384654"/>
                <a:gd name="connsiteX5" fmla="*/ 2387305 w 2758440"/>
                <a:gd name="connsiteY5" fmla="*/ 3352800 h 3384654"/>
                <a:gd name="connsiteX6" fmla="*/ 468500 w 2758440"/>
                <a:gd name="connsiteY6" fmla="*/ 3368040 h 3384654"/>
                <a:gd name="connsiteX7" fmla="*/ 74505 w 2758440"/>
                <a:gd name="connsiteY7" fmla="*/ 2981665 h 3384654"/>
                <a:gd name="connsiteX8" fmla="*/ 0 w 2758440"/>
                <a:gd name="connsiteY8" fmla="*/ 1562100 h 3384654"/>
                <a:gd name="connsiteX9" fmla="*/ 74505 w 2758440"/>
                <a:gd name="connsiteY9" fmla="*/ 371135 h 3384654"/>
                <a:gd name="connsiteX0" fmla="*/ 74505 w 2781300"/>
                <a:gd name="connsiteY0" fmla="*/ 371135 h 3384654"/>
                <a:gd name="connsiteX1" fmla="*/ 445640 w 2781300"/>
                <a:gd name="connsiteY1" fmla="*/ 0 h 3384654"/>
                <a:gd name="connsiteX2" fmla="*/ 2387305 w 2781300"/>
                <a:gd name="connsiteY2" fmla="*/ 0 h 3384654"/>
                <a:gd name="connsiteX3" fmla="*/ 2758440 w 2781300"/>
                <a:gd name="connsiteY3" fmla="*/ 371135 h 3384654"/>
                <a:gd name="connsiteX4" fmla="*/ 2781300 w 2781300"/>
                <a:gd name="connsiteY4" fmla="*/ 1607820 h 3384654"/>
                <a:gd name="connsiteX5" fmla="*/ 2758440 w 2781300"/>
                <a:gd name="connsiteY5" fmla="*/ 2981665 h 3384654"/>
                <a:gd name="connsiteX6" fmla="*/ 2387305 w 2781300"/>
                <a:gd name="connsiteY6" fmla="*/ 3352800 h 3384654"/>
                <a:gd name="connsiteX7" fmla="*/ 468500 w 2781300"/>
                <a:gd name="connsiteY7" fmla="*/ 3368040 h 3384654"/>
                <a:gd name="connsiteX8" fmla="*/ 74505 w 2781300"/>
                <a:gd name="connsiteY8" fmla="*/ 2981665 h 3384654"/>
                <a:gd name="connsiteX9" fmla="*/ 0 w 2781300"/>
                <a:gd name="connsiteY9" fmla="*/ 1562100 h 3384654"/>
                <a:gd name="connsiteX10" fmla="*/ 74505 w 2781300"/>
                <a:gd name="connsiteY10" fmla="*/ 371135 h 3384654"/>
                <a:gd name="connsiteX0" fmla="*/ 74505 w 2781300"/>
                <a:gd name="connsiteY0" fmla="*/ 409235 h 3422754"/>
                <a:gd name="connsiteX1" fmla="*/ 445640 w 2781300"/>
                <a:gd name="connsiteY1" fmla="*/ 38100 h 3422754"/>
                <a:gd name="connsiteX2" fmla="*/ 2394925 w 2781300"/>
                <a:gd name="connsiteY2" fmla="*/ 0 h 3422754"/>
                <a:gd name="connsiteX3" fmla="*/ 2758440 w 2781300"/>
                <a:gd name="connsiteY3" fmla="*/ 409235 h 3422754"/>
                <a:gd name="connsiteX4" fmla="*/ 2781300 w 2781300"/>
                <a:gd name="connsiteY4" fmla="*/ 1645920 h 3422754"/>
                <a:gd name="connsiteX5" fmla="*/ 2758440 w 2781300"/>
                <a:gd name="connsiteY5" fmla="*/ 3019765 h 3422754"/>
                <a:gd name="connsiteX6" fmla="*/ 2387305 w 2781300"/>
                <a:gd name="connsiteY6" fmla="*/ 3390900 h 3422754"/>
                <a:gd name="connsiteX7" fmla="*/ 468500 w 2781300"/>
                <a:gd name="connsiteY7" fmla="*/ 3406140 h 3422754"/>
                <a:gd name="connsiteX8" fmla="*/ 74505 w 2781300"/>
                <a:gd name="connsiteY8" fmla="*/ 3019765 h 3422754"/>
                <a:gd name="connsiteX9" fmla="*/ 0 w 2781300"/>
                <a:gd name="connsiteY9" fmla="*/ 1600200 h 3422754"/>
                <a:gd name="connsiteX10" fmla="*/ 74505 w 2781300"/>
                <a:gd name="connsiteY10" fmla="*/ 409235 h 342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81300" h="3422754">
                  <a:moveTo>
                    <a:pt x="74505" y="409235"/>
                  </a:moveTo>
                  <a:cubicBezTo>
                    <a:pt x="74505" y="204263"/>
                    <a:pt x="240668" y="38100"/>
                    <a:pt x="445640" y="38100"/>
                  </a:cubicBezTo>
                  <a:lnTo>
                    <a:pt x="2394925" y="0"/>
                  </a:lnTo>
                  <a:cubicBezTo>
                    <a:pt x="2599897" y="0"/>
                    <a:pt x="2758440" y="204263"/>
                    <a:pt x="2758440" y="409235"/>
                  </a:cubicBezTo>
                  <a:cubicBezTo>
                    <a:pt x="2758440" y="818923"/>
                    <a:pt x="2781300" y="1236232"/>
                    <a:pt x="2781300" y="1645920"/>
                  </a:cubicBezTo>
                  <a:lnTo>
                    <a:pt x="2758440" y="3019765"/>
                  </a:lnTo>
                  <a:cubicBezTo>
                    <a:pt x="2758440" y="3224737"/>
                    <a:pt x="2592277" y="3390900"/>
                    <a:pt x="2387305" y="3390900"/>
                  </a:cubicBezTo>
                  <a:cubicBezTo>
                    <a:pt x="1740083" y="3421380"/>
                    <a:pt x="1115722" y="3436620"/>
                    <a:pt x="468500" y="3406140"/>
                  </a:cubicBezTo>
                  <a:cubicBezTo>
                    <a:pt x="263528" y="3406140"/>
                    <a:pt x="74505" y="3224737"/>
                    <a:pt x="74505" y="3019765"/>
                  </a:cubicBezTo>
                  <a:cubicBezTo>
                    <a:pt x="24270" y="2551657"/>
                    <a:pt x="4515" y="2068308"/>
                    <a:pt x="0" y="1600200"/>
                  </a:cubicBezTo>
                  <a:cubicBezTo>
                    <a:pt x="4515" y="1198132"/>
                    <a:pt x="31890" y="818923"/>
                    <a:pt x="74505" y="409235"/>
                  </a:cubicBezTo>
                  <a:close/>
                </a:path>
              </a:pathLst>
            </a:custGeom>
            <a:solidFill>
              <a:srgbClr val="FFE2A6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3C5E5B3-8901-4350-8B0A-DD4008F2B172}"/>
                </a:ext>
              </a:extLst>
            </p:cNvPr>
            <p:cNvSpPr txBox="1"/>
            <p:nvPr/>
          </p:nvSpPr>
          <p:spPr>
            <a:xfrm>
              <a:off x="2133600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6838C37B-6C8B-4142-B295-8BE133BFA451}"/>
                </a:ext>
              </a:extLst>
            </p:cNvPr>
            <p:cNvSpPr txBox="1"/>
            <p:nvPr/>
          </p:nvSpPr>
          <p:spPr>
            <a:xfrm>
              <a:off x="2133600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815100AC-FD26-4984-BFA4-6BFBB7E3CA01}"/>
                </a:ext>
              </a:extLst>
            </p:cNvPr>
            <p:cNvSpPr txBox="1"/>
            <p:nvPr/>
          </p:nvSpPr>
          <p:spPr>
            <a:xfrm>
              <a:off x="1592646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08C2CFC-CF47-445F-BB26-315A666890DE}"/>
                </a:ext>
              </a:extLst>
            </p:cNvPr>
            <p:cNvSpPr txBox="1"/>
            <p:nvPr/>
          </p:nvSpPr>
          <p:spPr>
            <a:xfrm>
              <a:off x="2133600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63E78D90-2D87-44B7-92FC-04BC9CC7712D}"/>
                </a:ext>
              </a:extLst>
            </p:cNvPr>
            <p:cNvCxnSpPr>
              <a:cxnSpLocks/>
            </p:cNvCxnSpPr>
            <p:nvPr/>
          </p:nvCxnSpPr>
          <p:spPr>
            <a:xfrm>
              <a:off x="949900" y="4816529"/>
              <a:ext cx="17171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2BD536AB-64FD-466F-897B-D095B8B59435}"/>
                </a:ext>
              </a:extLst>
            </p:cNvPr>
            <p:cNvSpPr txBox="1"/>
            <p:nvPr/>
          </p:nvSpPr>
          <p:spPr>
            <a:xfrm>
              <a:off x="1592646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57FF9CE0-039E-4D80-8EAF-FC36A636DF64}"/>
                </a:ext>
              </a:extLst>
            </p:cNvPr>
            <p:cNvSpPr txBox="1"/>
            <p:nvPr/>
          </p:nvSpPr>
          <p:spPr>
            <a:xfrm>
              <a:off x="1067550" y="3429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27B291-7C9D-48A9-8C81-B8CD3491F94C}"/>
                </a:ext>
              </a:extLst>
            </p:cNvPr>
            <p:cNvSpPr txBox="1"/>
            <p:nvPr/>
          </p:nvSpPr>
          <p:spPr>
            <a:xfrm>
              <a:off x="1592646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8EF15B9B-8483-40C0-8C4C-3245435CF4D3}"/>
              </a:ext>
            </a:extLst>
          </p:cNvPr>
          <p:cNvGrpSpPr/>
          <p:nvPr/>
        </p:nvGrpSpPr>
        <p:grpSpPr>
          <a:xfrm>
            <a:off x="9170608" y="2703731"/>
            <a:ext cx="2362200" cy="3422754"/>
            <a:chOff x="659192" y="2789456"/>
            <a:chExt cx="2362200" cy="3422754"/>
          </a:xfrm>
        </p:grpSpPr>
        <p:sp>
          <p:nvSpPr>
            <p:cNvPr id="93" name="Rectangle: Rounded Corners 2">
              <a:extLst>
                <a:ext uri="{FF2B5EF4-FFF2-40B4-BE49-F238E27FC236}">
                  <a16:creationId xmlns:a16="http://schemas.microsoft.com/office/drawing/2014/main" id="{2EBEABC3-736C-4841-8837-7FF8C371BA73}"/>
                </a:ext>
              </a:extLst>
            </p:cNvPr>
            <p:cNvSpPr/>
            <p:nvPr/>
          </p:nvSpPr>
          <p:spPr>
            <a:xfrm>
              <a:off x="659192" y="2789456"/>
              <a:ext cx="2362200" cy="3422754"/>
            </a:xfrm>
            <a:custGeom>
              <a:avLst/>
              <a:gdLst>
                <a:gd name="connsiteX0" fmla="*/ 0 w 2683935"/>
                <a:gd name="connsiteY0" fmla="*/ 371135 h 3352800"/>
                <a:gd name="connsiteX1" fmla="*/ 371135 w 2683935"/>
                <a:gd name="connsiteY1" fmla="*/ 0 h 3352800"/>
                <a:gd name="connsiteX2" fmla="*/ 2312800 w 2683935"/>
                <a:gd name="connsiteY2" fmla="*/ 0 h 3352800"/>
                <a:gd name="connsiteX3" fmla="*/ 2683935 w 2683935"/>
                <a:gd name="connsiteY3" fmla="*/ 371135 h 3352800"/>
                <a:gd name="connsiteX4" fmla="*/ 2683935 w 2683935"/>
                <a:gd name="connsiteY4" fmla="*/ 2981665 h 3352800"/>
                <a:gd name="connsiteX5" fmla="*/ 2312800 w 2683935"/>
                <a:gd name="connsiteY5" fmla="*/ 3352800 h 3352800"/>
                <a:gd name="connsiteX6" fmla="*/ 371135 w 2683935"/>
                <a:gd name="connsiteY6" fmla="*/ 3352800 h 3352800"/>
                <a:gd name="connsiteX7" fmla="*/ 0 w 2683935"/>
                <a:gd name="connsiteY7" fmla="*/ 2981665 h 3352800"/>
                <a:gd name="connsiteX8" fmla="*/ 0 w 2683935"/>
                <a:gd name="connsiteY8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52800"/>
                <a:gd name="connsiteX1" fmla="*/ 445640 w 2758440"/>
                <a:gd name="connsiteY1" fmla="*/ 0 h 3352800"/>
                <a:gd name="connsiteX2" fmla="*/ 2387305 w 2758440"/>
                <a:gd name="connsiteY2" fmla="*/ 0 h 3352800"/>
                <a:gd name="connsiteX3" fmla="*/ 2758440 w 2758440"/>
                <a:gd name="connsiteY3" fmla="*/ 371135 h 3352800"/>
                <a:gd name="connsiteX4" fmla="*/ 2758440 w 2758440"/>
                <a:gd name="connsiteY4" fmla="*/ 2981665 h 3352800"/>
                <a:gd name="connsiteX5" fmla="*/ 2387305 w 2758440"/>
                <a:gd name="connsiteY5" fmla="*/ 3352800 h 3352800"/>
                <a:gd name="connsiteX6" fmla="*/ 445640 w 2758440"/>
                <a:gd name="connsiteY6" fmla="*/ 3352800 h 3352800"/>
                <a:gd name="connsiteX7" fmla="*/ 74505 w 2758440"/>
                <a:gd name="connsiteY7" fmla="*/ 2981665 h 3352800"/>
                <a:gd name="connsiteX8" fmla="*/ 0 w 2758440"/>
                <a:gd name="connsiteY8" fmla="*/ 1562100 h 3352800"/>
                <a:gd name="connsiteX9" fmla="*/ 74505 w 2758440"/>
                <a:gd name="connsiteY9" fmla="*/ 371135 h 3352800"/>
                <a:gd name="connsiteX0" fmla="*/ 74505 w 2758440"/>
                <a:gd name="connsiteY0" fmla="*/ 371135 h 3366346"/>
                <a:gd name="connsiteX1" fmla="*/ 445640 w 2758440"/>
                <a:gd name="connsiteY1" fmla="*/ 0 h 3366346"/>
                <a:gd name="connsiteX2" fmla="*/ 2387305 w 2758440"/>
                <a:gd name="connsiteY2" fmla="*/ 0 h 3366346"/>
                <a:gd name="connsiteX3" fmla="*/ 2758440 w 2758440"/>
                <a:gd name="connsiteY3" fmla="*/ 371135 h 3366346"/>
                <a:gd name="connsiteX4" fmla="*/ 2758440 w 2758440"/>
                <a:gd name="connsiteY4" fmla="*/ 2981665 h 3366346"/>
                <a:gd name="connsiteX5" fmla="*/ 2387305 w 2758440"/>
                <a:gd name="connsiteY5" fmla="*/ 3352800 h 3366346"/>
                <a:gd name="connsiteX6" fmla="*/ 445640 w 2758440"/>
                <a:gd name="connsiteY6" fmla="*/ 3352800 h 3366346"/>
                <a:gd name="connsiteX7" fmla="*/ 74505 w 2758440"/>
                <a:gd name="connsiteY7" fmla="*/ 2981665 h 3366346"/>
                <a:gd name="connsiteX8" fmla="*/ 0 w 2758440"/>
                <a:gd name="connsiteY8" fmla="*/ 1562100 h 3366346"/>
                <a:gd name="connsiteX9" fmla="*/ 74505 w 2758440"/>
                <a:gd name="connsiteY9" fmla="*/ 371135 h 3366346"/>
                <a:gd name="connsiteX0" fmla="*/ 74505 w 2758440"/>
                <a:gd name="connsiteY0" fmla="*/ 371135 h 3371850"/>
                <a:gd name="connsiteX1" fmla="*/ 445640 w 2758440"/>
                <a:gd name="connsiteY1" fmla="*/ 0 h 3371850"/>
                <a:gd name="connsiteX2" fmla="*/ 2387305 w 2758440"/>
                <a:gd name="connsiteY2" fmla="*/ 0 h 3371850"/>
                <a:gd name="connsiteX3" fmla="*/ 2758440 w 2758440"/>
                <a:gd name="connsiteY3" fmla="*/ 371135 h 3371850"/>
                <a:gd name="connsiteX4" fmla="*/ 2758440 w 2758440"/>
                <a:gd name="connsiteY4" fmla="*/ 2981665 h 3371850"/>
                <a:gd name="connsiteX5" fmla="*/ 2387305 w 2758440"/>
                <a:gd name="connsiteY5" fmla="*/ 3352800 h 3371850"/>
                <a:gd name="connsiteX6" fmla="*/ 468500 w 2758440"/>
                <a:gd name="connsiteY6" fmla="*/ 3368040 h 3371850"/>
                <a:gd name="connsiteX7" fmla="*/ 74505 w 2758440"/>
                <a:gd name="connsiteY7" fmla="*/ 2981665 h 3371850"/>
                <a:gd name="connsiteX8" fmla="*/ 0 w 2758440"/>
                <a:gd name="connsiteY8" fmla="*/ 1562100 h 3371850"/>
                <a:gd name="connsiteX9" fmla="*/ 74505 w 2758440"/>
                <a:gd name="connsiteY9" fmla="*/ 371135 h 3371850"/>
                <a:gd name="connsiteX0" fmla="*/ 74505 w 2758440"/>
                <a:gd name="connsiteY0" fmla="*/ 371135 h 3384654"/>
                <a:gd name="connsiteX1" fmla="*/ 445640 w 2758440"/>
                <a:gd name="connsiteY1" fmla="*/ 0 h 3384654"/>
                <a:gd name="connsiteX2" fmla="*/ 2387305 w 2758440"/>
                <a:gd name="connsiteY2" fmla="*/ 0 h 3384654"/>
                <a:gd name="connsiteX3" fmla="*/ 2758440 w 2758440"/>
                <a:gd name="connsiteY3" fmla="*/ 371135 h 3384654"/>
                <a:gd name="connsiteX4" fmla="*/ 2758440 w 2758440"/>
                <a:gd name="connsiteY4" fmla="*/ 2981665 h 3384654"/>
                <a:gd name="connsiteX5" fmla="*/ 2387305 w 2758440"/>
                <a:gd name="connsiteY5" fmla="*/ 3352800 h 3384654"/>
                <a:gd name="connsiteX6" fmla="*/ 468500 w 2758440"/>
                <a:gd name="connsiteY6" fmla="*/ 3368040 h 3384654"/>
                <a:gd name="connsiteX7" fmla="*/ 74505 w 2758440"/>
                <a:gd name="connsiteY7" fmla="*/ 2981665 h 3384654"/>
                <a:gd name="connsiteX8" fmla="*/ 0 w 2758440"/>
                <a:gd name="connsiteY8" fmla="*/ 1562100 h 3384654"/>
                <a:gd name="connsiteX9" fmla="*/ 74505 w 2758440"/>
                <a:gd name="connsiteY9" fmla="*/ 371135 h 3384654"/>
                <a:gd name="connsiteX0" fmla="*/ 74505 w 2781300"/>
                <a:gd name="connsiteY0" fmla="*/ 371135 h 3384654"/>
                <a:gd name="connsiteX1" fmla="*/ 445640 w 2781300"/>
                <a:gd name="connsiteY1" fmla="*/ 0 h 3384654"/>
                <a:gd name="connsiteX2" fmla="*/ 2387305 w 2781300"/>
                <a:gd name="connsiteY2" fmla="*/ 0 h 3384654"/>
                <a:gd name="connsiteX3" fmla="*/ 2758440 w 2781300"/>
                <a:gd name="connsiteY3" fmla="*/ 371135 h 3384654"/>
                <a:gd name="connsiteX4" fmla="*/ 2781300 w 2781300"/>
                <a:gd name="connsiteY4" fmla="*/ 1607820 h 3384654"/>
                <a:gd name="connsiteX5" fmla="*/ 2758440 w 2781300"/>
                <a:gd name="connsiteY5" fmla="*/ 2981665 h 3384654"/>
                <a:gd name="connsiteX6" fmla="*/ 2387305 w 2781300"/>
                <a:gd name="connsiteY6" fmla="*/ 3352800 h 3384654"/>
                <a:gd name="connsiteX7" fmla="*/ 468500 w 2781300"/>
                <a:gd name="connsiteY7" fmla="*/ 3368040 h 3384654"/>
                <a:gd name="connsiteX8" fmla="*/ 74505 w 2781300"/>
                <a:gd name="connsiteY8" fmla="*/ 2981665 h 3384654"/>
                <a:gd name="connsiteX9" fmla="*/ 0 w 2781300"/>
                <a:gd name="connsiteY9" fmla="*/ 1562100 h 3384654"/>
                <a:gd name="connsiteX10" fmla="*/ 74505 w 2781300"/>
                <a:gd name="connsiteY10" fmla="*/ 371135 h 3384654"/>
                <a:gd name="connsiteX0" fmla="*/ 74505 w 2781300"/>
                <a:gd name="connsiteY0" fmla="*/ 409235 h 3422754"/>
                <a:gd name="connsiteX1" fmla="*/ 445640 w 2781300"/>
                <a:gd name="connsiteY1" fmla="*/ 38100 h 3422754"/>
                <a:gd name="connsiteX2" fmla="*/ 2394925 w 2781300"/>
                <a:gd name="connsiteY2" fmla="*/ 0 h 3422754"/>
                <a:gd name="connsiteX3" fmla="*/ 2758440 w 2781300"/>
                <a:gd name="connsiteY3" fmla="*/ 409235 h 3422754"/>
                <a:gd name="connsiteX4" fmla="*/ 2781300 w 2781300"/>
                <a:gd name="connsiteY4" fmla="*/ 1645920 h 3422754"/>
                <a:gd name="connsiteX5" fmla="*/ 2758440 w 2781300"/>
                <a:gd name="connsiteY5" fmla="*/ 3019765 h 3422754"/>
                <a:gd name="connsiteX6" fmla="*/ 2387305 w 2781300"/>
                <a:gd name="connsiteY6" fmla="*/ 3390900 h 3422754"/>
                <a:gd name="connsiteX7" fmla="*/ 468500 w 2781300"/>
                <a:gd name="connsiteY7" fmla="*/ 3406140 h 3422754"/>
                <a:gd name="connsiteX8" fmla="*/ 74505 w 2781300"/>
                <a:gd name="connsiteY8" fmla="*/ 3019765 h 3422754"/>
                <a:gd name="connsiteX9" fmla="*/ 0 w 2781300"/>
                <a:gd name="connsiteY9" fmla="*/ 1600200 h 3422754"/>
                <a:gd name="connsiteX10" fmla="*/ 74505 w 2781300"/>
                <a:gd name="connsiteY10" fmla="*/ 409235 h 342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81300" h="3422754">
                  <a:moveTo>
                    <a:pt x="74505" y="409235"/>
                  </a:moveTo>
                  <a:cubicBezTo>
                    <a:pt x="74505" y="204263"/>
                    <a:pt x="240668" y="38100"/>
                    <a:pt x="445640" y="38100"/>
                  </a:cubicBezTo>
                  <a:lnTo>
                    <a:pt x="2394925" y="0"/>
                  </a:lnTo>
                  <a:cubicBezTo>
                    <a:pt x="2599897" y="0"/>
                    <a:pt x="2758440" y="204263"/>
                    <a:pt x="2758440" y="409235"/>
                  </a:cubicBezTo>
                  <a:cubicBezTo>
                    <a:pt x="2758440" y="818923"/>
                    <a:pt x="2781300" y="1236232"/>
                    <a:pt x="2781300" y="1645920"/>
                  </a:cubicBezTo>
                  <a:lnTo>
                    <a:pt x="2758440" y="3019765"/>
                  </a:lnTo>
                  <a:cubicBezTo>
                    <a:pt x="2758440" y="3224737"/>
                    <a:pt x="2592277" y="3390900"/>
                    <a:pt x="2387305" y="3390900"/>
                  </a:cubicBezTo>
                  <a:cubicBezTo>
                    <a:pt x="1740083" y="3421380"/>
                    <a:pt x="1115722" y="3436620"/>
                    <a:pt x="468500" y="3406140"/>
                  </a:cubicBezTo>
                  <a:cubicBezTo>
                    <a:pt x="263528" y="3406140"/>
                    <a:pt x="74505" y="3224737"/>
                    <a:pt x="74505" y="3019765"/>
                  </a:cubicBezTo>
                  <a:cubicBezTo>
                    <a:pt x="24270" y="2551657"/>
                    <a:pt x="4515" y="2068308"/>
                    <a:pt x="0" y="1600200"/>
                  </a:cubicBezTo>
                  <a:cubicBezTo>
                    <a:pt x="4515" y="1198132"/>
                    <a:pt x="31890" y="818923"/>
                    <a:pt x="74505" y="409235"/>
                  </a:cubicBezTo>
                  <a:close/>
                </a:path>
              </a:pathLst>
            </a:custGeom>
            <a:solidFill>
              <a:srgbClr val="C4DF9C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5C8D5172-30A8-4A71-99FD-E0034EFADB13}"/>
                </a:ext>
              </a:extLst>
            </p:cNvPr>
            <p:cNvSpPr txBox="1"/>
            <p:nvPr/>
          </p:nvSpPr>
          <p:spPr>
            <a:xfrm>
              <a:off x="2133600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72EA8BE2-6769-4B6B-8EE9-B889DD0EEDAE}"/>
                </a:ext>
              </a:extLst>
            </p:cNvPr>
            <p:cNvSpPr txBox="1"/>
            <p:nvPr/>
          </p:nvSpPr>
          <p:spPr>
            <a:xfrm>
              <a:off x="2133600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02A9A16-D3B4-4FB9-A4BE-097A4C3502A0}"/>
                </a:ext>
              </a:extLst>
            </p:cNvPr>
            <p:cNvSpPr txBox="1"/>
            <p:nvPr/>
          </p:nvSpPr>
          <p:spPr>
            <a:xfrm>
              <a:off x="1592646" y="3048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8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F55972DC-992F-425B-919D-259CF6F60407}"/>
                </a:ext>
              </a:extLst>
            </p:cNvPr>
            <p:cNvSpPr txBox="1"/>
            <p:nvPr/>
          </p:nvSpPr>
          <p:spPr>
            <a:xfrm>
              <a:off x="2133600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25585418-D475-4F64-9C28-B96E0C434696}"/>
                </a:ext>
              </a:extLst>
            </p:cNvPr>
            <p:cNvCxnSpPr>
              <a:cxnSpLocks/>
            </p:cNvCxnSpPr>
            <p:nvPr/>
          </p:nvCxnSpPr>
          <p:spPr>
            <a:xfrm>
              <a:off x="949900" y="4816529"/>
              <a:ext cx="17171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E95C0823-930F-43BD-B907-763B442199F1}"/>
                </a:ext>
              </a:extLst>
            </p:cNvPr>
            <p:cNvSpPr txBox="1"/>
            <p:nvPr/>
          </p:nvSpPr>
          <p:spPr>
            <a:xfrm>
              <a:off x="1592646" y="486787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58F56960-6B35-429D-8BCC-587C94CDB8DC}"/>
                </a:ext>
              </a:extLst>
            </p:cNvPr>
            <p:cNvSpPr txBox="1"/>
            <p:nvPr/>
          </p:nvSpPr>
          <p:spPr>
            <a:xfrm>
              <a:off x="1067550" y="34290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AD50C18-61EE-4482-B77D-C0D78E7792A3}"/>
                </a:ext>
              </a:extLst>
            </p:cNvPr>
            <p:cNvSpPr txBox="1"/>
            <p:nvPr/>
          </p:nvSpPr>
          <p:spPr>
            <a:xfrm>
              <a:off x="1592646" y="395793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625325DB-09E8-47D1-9456-34DA9327F669}"/>
              </a:ext>
            </a:extLst>
          </p:cNvPr>
          <p:cNvGrpSpPr/>
          <p:nvPr/>
        </p:nvGrpSpPr>
        <p:grpSpPr>
          <a:xfrm>
            <a:off x="9851231" y="3876675"/>
            <a:ext cx="615222" cy="923330"/>
            <a:chOff x="1146076" y="2802448"/>
            <a:chExt cx="762000" cy="1143616"/>
          </a:xfrm>
        </p:grpSpPr>
        <p:sp>
          <p:nvSpPr>
            <p:cNvPr id="103" name="Rectangle: Rounded Corners 102">
              <a:extLst>
                <a:ext uri="{FF2B5EF4-FFF2-40B4-BE49-F238E27FC236}">
                  <a16:creationId xmlns:a16="http://schemas.microsoft.com/office/drawing/2014/main" id="{BEB90CC3-AC7E-402A-98C5-9D87A17AD457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4BD21CBE-5164-4494-A8B7-57293DC2FF42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3B3AC719-D48E-4409-9A56-802AE5F82747}"/>
              </a:ext>
            </a:extLst>
          </p:cNvPr>
          <p:cNvGrpSpPr/>
          <p:nvPr/>
        </p:nvGrpSpPr>
        <p:grpSpPr>
          <a:xfrm>
            <a:off x="10500453" y="3876675"/>
            <a:ext cx="615222" cy="923330"/>
            <a:chOff x="1146076" y="2802448"/>
            <a:chExt cx="762000" cy="1143616"/>
          </a:xfrm>
        </p:grpSpPr>
        <p:sp>
          <p:nvSpPr>
            <p:cNvPr id="106" name="Rectangle: Rounded Corners 105">
              <a:extLst>
                <a:ext uri="{FF2B5EF4-FFF2-40B4-BE49-F238E27FC236}">
                  <a16:creationId xmlns:a16="http://schemas.microsoft.com/office/drawing/2014/main" id="{AA86FE37-9AA8-4273-A37D-AD6EEBD8ABF3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E2790449-540F-4959-A42F-F0BE543861D6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899A8067-05F1-4DF7-B87E-B4AEF72260BC}"/>
              </a:ext>
            </a:extLst>
          </p:cNvPr>
          <p:cNvGrpSpPr/>
          <p:nvPr/>
        </p:nvGrpSpPr>
        <p:grpSpPr>
          <a:xfrm>
            <a:off x="1989931" y="2962275"/>
            <a:ext cx="615222" cy="923330"/>
            <a:chOff x="1146076" y="2802448"/>
            <a:chExt cx="762000" cy="1143616"/>
          </a:xfrm>
        </p:grpSpPr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A1E43583-7C06-46DE-8FB3-47CEA3816A04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4917B8DF-D21E-46CE-A337-341DDE8AB542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9EF224D-C61C-4557-8FD0-87F192A2219F}"/>
              </a:ext>
            </a:extLst>
          </p:cNvPr>
          <p:cNvGrpSpPr/>
          <p:nvPr/>
        </p:nvGrpSpPr>
        <p:grpSpPr>
          <a:xfrm>
            <a:off x="4273781" y="2962275"/>
            <a:ext cx="615222" cy="923330"/>
            <a:chOff x="1146076" y="2802448"/>
            <a:chExt cx="762000" cy="1143616"/>
          </a:xfrm>
        </p:grpSpPr>
        <p:sp>
          <p:nvSpPr>
            <p:cNvPr id="112" name="Rectangle: Rounded Corners 111">
              <a:extLst>
                <a:ext uri="{FF2B5EF4-FFF2-40B4-BE49-F238E27FC236}">
                  <a16:creationId xmlns:a16="http://schemas.microsoft.com/office/drawing/2014/main" id="{2BA6E3FF-76AC-4443-B9FC-8D6A57A0E987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77BBA11-CEC9-4E7B-B68B-B0C002DB2F97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3C0D1675-9AA9-493C-96B4-75A49E51E68E}"/>
              </a:ext>
            </a:extLst>
          </p:cNvPr>
          <p:cNvGrpSpPr/>
          <p:nvPr/>
        </p:nvGrpSpPr>
        <p:grpSpPr>
          <a:xfrm>
            <a:off x="7652588" y="3865662"/>
            <a:ext cx="615222" cy="923330"/>
            <a:chOff x="1146076" y="2802448"/>
            <a:chExt cx="762000" cy="1143616"/>
          </a:xfrm>
        </p:grpSpPr>
        <p:sp>
          <p:nvSpPr>
            <p:cNvPr id="115" name="Rectangle: Rounded Corners 114">
              <a:extLst>
                <a:ext uri="{FF2B5EF4-FFF2-40B4-BE49-F238E27FC236}">
                  <a16:creationId xmlns:a16="http://schemas.microsoft.com/office/drawing/2014/main" id="{92D4F238-1834-43F8-A65D-8F29F26E551D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1F1A607-9C13-4C7B-BC9B-A5F4C831D2A4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6E936F5-5CB5-40EB-A0B3-B6CBE8272536}"/>
              </a:ext>
            </a:extLst>
          </p:cNvPr>
          <p:cNvGrpSpPr/>
          <p:nvPr/>
        </p:nvGrpSpPr>
        <p:grpSpPr>
          <a:xfrm>
            <a:off x="7110249" y="4795095"/>
            <a:ext cx="615222" cy="923330"/>
            <a:chOff x="1146076" y="2802448"/>
            <a:chExt cx="762000" cy="1143616"/>
          </a:xfrm>
        </p:grpSpPr>
        <p:sp>
          <p:nvSpPr>
            <p:cNvPr id="118" name="Rectangle: Rounded Corners 117">
              <a:extLst>
                <a:ext uri="{FF2B5EF4-FFF2-40B4-BE49-F238E27FC236}">
                  <a16:creationId xmlns:a16="http://schemas.microsoft.com/office/drawing/2014/main" id="{5AEB85D1-7961-4B38-9DDB-FBBCA83B5D1A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44BA5820-72C8-4108-B0BE-CFFF10D30C47}"/>
                </a:ext>
              </a:extLst>
            </p:cNvPr>
            <p:cNvSpPr txBox="1"/>
            <p:nvPr/>
          </p:nvSpPr>
          <p:spPr>
            <a:xfrm>
              <a:off x="1146076" y="2802448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5400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76813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8034902-CDBD-4669-B539-8AE20B2654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6" b="1837"/>
          <a:stretch/>
        </p:blipFill>
        <p:spPr>
          <a:xfrm>
            <a:off x="2143125" y="1889637"/>
            <a:ext cx="7905750" cy="4433078"/>
          </a:xfrm>
          <a:prstGeom prst="roundRect">
            <a:avLst>
              <a:gd name="adj" fmla="val 20209"/>
            </a:avLst>
          </a:prstGeom>
          <a:effectLst>
            <a:softEdge rad="31750"/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70FE58A-7E46-4210-B6B4-6B03FE6DF1AD}"/>
              </a:ext>
            </a:extLst>
          </p:cNvPr>
          <p:cNvSpPr txBox="1"/>
          <p:nvPr/>
        </p:nvSpPr>
        <p:spPr>
          <a:xfrm>
            <a:off x="1066800" y="76200"/>
            <a:ext cx="1089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Một đống gạch có 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6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viên. Bạn Rô-bốt đã lấy đi 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viên gạch để xây tường. Hỏi đống gạch đó còn lại bao nhiêu viên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1D343FC-C771-4E5E-869F-A2B355C971CB}"/>
              </a:ext>
            </a:extLst>
          </p:cNvPr>
          <p:cNvGrpSpPr/>
          <p:nvPr/>
        </p:nvGrpSpPr>
        <p:grpSpPr>
          <a:xfrm>
            <a:off x="317063" y="228600"/>
            <a:ext cx="668922" cy="707886"/>
            <a:chOff x="1559434" y="1176116"/>
            <a:chExt cx="668922" cy="70788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8FC06C0-12EA-43DB-8FE0-05C01FD6B57D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0144E3E-4867-458A-A522-69967202A2D4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45004643-838C-4CC6-A65C-72219136467E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6AEE718-8C09-4F75-8664-426A09A24432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68441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CF755959-BE18-434D-93A1-44C268F0B5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6" b="1837"/>
          <a:stretch/>
        </p:blipFill>
        <p:spPr>
          <a:xfrm>
            <a:off x="5406690" y="2286000"/>
            <a:ext cx="6566235" cy="3681957"/>
          </a:xfrm>
          <a:prstGeom prst="roundRect">
            <a:avLst>
              <a:gd name="adj" fmla="val 20209"/>
            </a:avLst>
          </a:prstGeom>
          <a:effectLst>
            <a:softEdge rad="31750"/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70FE58A-7E46-4210-B6B4-6B03FE6DF1AD}"/>
              </a:ext>
            </a:extLst>
          </p:cNvPr>
          <p:cNvSpPr txBox="1"/>
          <p:nvPr/>
        </p:nvSpPr>
        <p:spPr>
          <a:xfrm>
            <a:off x="1066800" y="76200"/>
            <a:ext cx="1089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Một đống gạch có 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6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viên. Bạn Rô-bốt đã lấy đi 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viên gạch để xây tường. Hỏi đống gạch đó còn lại bao nhiêu viên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1D343FC-C771-4E5E-869F-A2B355C971CB}"/>
              </a:ext>
            </a:extLst>
          </p:cNvPr>
          <p:cNvGrpSpPr/>
          <p:nvPr/>
        </p:nvGrpSpPr>
        <p:grpSpPr>
          <a:xfrm>
            <a:off x="317063" y="228600"/>
            <a:ext cx="668922" cy="707886"/>
            <a:chOff x="1559434" y="1176116"/>
            <a:chExt cx="668922" cy="70788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8FC06C0-12EA-43DB-8FE0-05C01FD6B57D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0144E3E-4867-458A-A522-69967202A2D4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45004643-838C-4CC6-A65C-72219136467E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6AEE718-8C09-4F75-8664-426A09A24432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7301F11-BD19-4A1A-AE78-74933ADA2040}"/>
              </a:ext>
            </a:extLst>
          </p:cNvPr>
          <p:cNvCxnSpPr>
            <a:cxnSpLocks/>
          </p:cNvCxnSpPr>
          <p:nvPr/>
        </p:nvCxnSpPr>
        <p:spPr>
          <a:xfrm>
            <a:off x="5270863" y="685800"/>
            <a:ext cx="4898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621ADB6-EC54-481E-95D5-8B5433B89AB0}"/>
              </a:ext>
            </a:extLst>
          </p:cNvPr>
          <p:cNvCxnSpPr>
            <a:cxnSpLocks/>
          </p:cNvCxnSpPr>
          <p:nvPr/>
        </p:nvCxnSpPr>
        <p:spPr>
          <a:xfrm>
            <a:off x="6074290" y="685800"/>
            <a:ext cx="1698110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28C4B28-C6C8-4C3D-A726-4AF1EC5B871F}"/>
              </a:ext>
            </a:extLst>
          </p:cNvPr>
          <p:cNvCxnSpPr>
            <a:cxnSpLocks/>
          </p:cNvCxnSpPr>
          <p:nvPr/>
        </p:nvCxnSpPr>
        <p:spPr>
          <a:xfrm>
            <a:off x="1178378" y="1336221"/>
            <a:ext cx="1260022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9D1E543-8919-4524-B9E9-96C8EDE5ECAF}"/>
              </a:ext>
            </a:extLst>
          </p:cNvPr>
          <p:cNvCxnSpPr>
            <a:cxnSpLocks/>
          </p:cNvCxnSpPr>
          <p:nvPr/>
        </p:nvCxnSpPr>
        <p:spPr>
          <a:xfrm>
            <a:off x="2743200" y="1336221"/>
            <a:ext cx="31242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D2A2335-32A9-42CE-AB63-FAED40FB3FA7}"/>
              </a:ext>
            </a:extLst>
          </p:cNvPr>
          <p:cNvCxnSpPr>
            <a:cxnSpLocks/>
          </p:cNvCxnSpPr>
          <p:nvPr/>
        </p:nvCxnSpPr>
        <p:spPr>
          <a:xfrm>
            <a:off x="3295890" y="1942011"/>
            <a:ext cx="147051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009CC96-D8FA-4F85-93A4-00376F073ED2}"/>
              </a:ext>
            </a:extLst>
          </p:cNvPr>
          <p:cNvCxnSpPr>
            <a:cxnSpLocks/>
          </p:cNvCxnSpPr>
          <p:nvPr/>
        </p:nvCxnSpPr>
        <p:spPr>
          <a:xfrm>
            <a:off x="7543800" y="1942011"/>
            <a:ext cx="914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32273D94-AB9B-417E-BA8E-A7718A608907}"/>
              </a:ext>
            </a:extLst>
          </p:cNvPr>
          <p:cNvSpPr/>
          <p:nvPr/>
        </p:nvSpPr>
        <p:spPr>
          <a:xfrm>
            <a:off x="1155700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CD8422EF-D855-4D08-A45A-D58E80D053E0}"/>
              </a:ext>
            </a:extLst>
          </p:cNvPr>
          <p:cNvSpPr/>
          <p:nvPr/>
        </p:nvSpPr>
        <p:spPr>
          <a:xfrm>
            <a:off x="2058377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AFE3063A-1E94-47B6-97E8-B51EB15F7586}"/>
              </a:ext>
            </a:extLst>
          </p:cNvPr>
          <p:cNvSpPr/>
          <p:nvPr/>
        </p:nvSpPr>
        <p:spPr>
          <a:xfrm>
            <a:off x="2961054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4FA467EB-69BD-4D97-AD17-C682C348A41D}"/>
              </a:ext>
            </a:extLst>
          </p:cNvPr>
          <p:cNvSpPr/>
          <p:nvPr/>
        </p:nvSpPr>
        <p:spPr>
          <a:xfrm>
            <a:off x="3863731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CB77162F-C23F-450F-900A-A4A44C724F30}"/>
              </a:ext>
            </a:extLst>
          </p:cNvPr>
          <p:cNvSpPr/>
          <p:nvPr/>
        </p:nvSpPr>
        <p:spPr>
          <a:xfrm>
            <a:off x="4766408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744DBD50-D087-4AE8-B2BB-AB1F78529EE4}"/>
              </a:ext>
            </a:extLst>
          </p:cNvPr>
          <p:cNvSpPr/>
          <p:nvPr/>
        </p:nvSpPr>
        <p:spPr>
          <a:xfrm>
            <a:off x="1155700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6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93B9CAF-245E-49F1-9881-31A621B34F53}"/>
              </a:ext>
            </a:extLst>
          </p:cNvPr>
          <p:cNvSpPr/>
          <p:nvPr/>
        </p:nvSpPr>
        <p:spPr>
          <a:xfrm>
            <a:off x="2961054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B0B1D6EB-DFF8-40B8-B0CD-BAA0E4A5AF72}"/>
              </a:ext>
            </a:extLst>
          </p:cNvPr>
          <p:cNvSpPr/>
          <p:nvPr/>
        </p:nvSpPr>
        <p:spPr>
          <a:xfrm>
            <a:off x="4766408" y="26797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7E4D1B8-A7C3-41F7-98ED-FB463DF218D6}"/>
              </a:ext>
            </a:extLst>
          </p:cNvPr>
          <p:cNvGrpSpPr/>
          <p:nvPr/>
        </p:nvGrpSpPr>
        <p:grpSpPr>
          <a:xfrm>
            <a:off x="2058377" y="2679700"/>
            <a:ext cx="815182" cy="834232"/>
            <a:chOff x="7954910" y="5362254"/>
            <a:chExt cx="815182" cy="834232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307AA4A7-04B3-45F2-89E8-F129B7D96ED4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A4E7F9CC-79EF-4452-BCA8-6FE1E1C7CF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334001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8E7C1C62-51D0-42E9-AE93-771C0D169F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892002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3" grpId="0" animBg="1"/>
      <p:bldP spid="23" grpId="1" animBg="1"/>
      <p:bldP spid="24" grpId="0" animBg="1"/>
      <p:bldP spid="25" grpId="0" animBg="1"/>
      <p:bldP spid="25" grpId="1" animBg="1"/>
      <p:bldP spid="26" grpId="0" animBg="1"/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538A2F-FCB3-4F08-9CA3-E8189A9C9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9192" y="1143000"/>
            <a:ext cx="3133616" cy="14570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3" y="23326"/>
            <a:ext cx="2328874" cy="9693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D54F789-83DE-4B8B-AC19-5A65280022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7572" y="2209800"/>
            <a:ext cx="9256855" cy="2746466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967671" y="1296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F3C4B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60,61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194944E-497C-416F-B2F4-974A6FCAE039}"/>
              </a:ext>
            </a:extLst>
          </p:cNvPr>
          <p:cNvSpPr txBox="1"/>
          <p:nvPr/>
        </p:nvSpPr>
        <p:spPr>
          <a:xfrm>
            <a:off x="5554825" y="479613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495960"/>
                </a:solidFill>
                <a:latin typeface="Quicksand" panose="00000500000000000000" pitchFamily="2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4" dur="750" fill="hold"/>
                                        <p:tgtEl>
                                          <p:spTgt spid="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91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54864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dirty="0" err="1" smtClean="0">
                <a:solidFill>
                  <a:srgbClr val="FF0000"/>
                </a:solidFill>
                <a:latin typeface="#9Slide03 IcielSmoothy Sans" panose="00000500000000000000" pitchFamily="2" charset="-93"/>
              </a:rPr>
              <a:t>Khởi</a:t>
            </a:r>
            <a:r>
              <a:rPr lang="en-US" sz="11500" b="1" dirty="0" smtClean="0">
                <a:solidFill>
                  <a:srgbClr val="FF0000"/>
                </a:solidFill>
                <a:latin typeface="#9Slide03 IcielSmoothy Sans" panose="00000500000000000000" pitchFamily="2" charset="-93"/>
              </a:rPr>
              <a:t> </a:t>
            </a:r>
          </a:p>
          <a:p>
            <a:r>
              <a:rPr lang="en-US" sz="11500" b="1" dirty="0" smtClean="0">
                <a:solidFill>
                  <a:srgbClr val="FF0000"/>
                </a:solidFill>
                <a:latin typeface="#9Slide03 IcielSmoothy Sans" panose="00000500000000000000" pitchFamily="2" charset="-93"/>
              </a:rPr>
              <a:t> </a:t>
            </a:r>
            <a:r>
              <a:rPr lang="en-US" sz="11500" b="1" dirty="0" err="1" smtClean="0">
                <a:solidFill>
                  <a:srgbClr val="FF0000"/>
                </a:solidFill>
                <a:latin typeface="#9Slide03 IcielSmoothy Sans" panose="00000500000000000000" pitchFamily="2" charset="-93"/>
              </a:rPr>
              <a:t>động</a:t>
            </a:r>
            <a:endParaRPr lang="en-US" sz="11500" b="1" dirty="0">
              <a:solidFill>
                <a:srgbClr val="FF0000"/>
              </a:solidFill>
              <a:latin typeface="#9Slide03 IcielSmoothy Sans" panose="00000500000000000000" pitchFamily="2" charset="-93"/>
            </a:endParaRPr>
          </a:p>
        </p:txBody>
      </p:sp>
    </p:spTree>
    <p:extLst>
      <p:ext uri="{BB962C8B-B14F-4D97-AF65-F5344CB8AC3E}">
        <p14:creationId xmlns:p14="http://schemas.microsoft.com/office/powerpoint/2010/main" val="15014737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hạc thiếu nhi vui nhộn cho bé- Tập thể dục buổi sá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172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TUAN\Downloads\Luyện tập 1.png">
            <a:extLst>
              <a:ext uri="{FF2B5EF4-FFF2-40B4-BE49-F238E27FC236}">
                <a16:creationId xmlns:a16="http://schemas.microsoft.com/office/drawing/2014/main" id="{5E21FD0F-9491-4856-9578-9BE6637D4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524097"/>
            <a:ext cx="6556637" cy="29144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0A804695-F4E5-4B50-A0BE-A2E07440A9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3706743"/>
            <a:ext cx="2962434" cy="3244572"/>
          </a:xfrm>
          <a:prstGeom prst="roundRect">
            <a:avLst>
              <a:gd name="adj" fmla="val 25596"/>
            </a:avLst>
          </a:prstGeom>
          <a:effectLst>
            <a:softEdge rad="127000"/>
          </a:effec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22F1C6D-8E75-4007-943E-33D6F28BAA4E}"/>
              </a:ext>
            </a:extLst>
          </p:cNvPr>
          <p:cNvGrpSpPr/>
          <p:nvPr/>
        </p:nvGrpSpPr>
        <p:grpSpPr>
          <a:xfrm>
            <a:off x="317063" y="1295400"/>
            <a:ext cx="668922" cy="707886"/>
            <a:chOff x="1559434" y="1176116"/>
            <a:chExt cx="668922" cy="70788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6419026-A302-4100-8F84-9DD668513605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F74C3866-A356-4771-A710-8855DC78D387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7D5F6D9-7B42-4E50-A81D-3C98F2174FA3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4AF9CF-A0D8-493A-8A54-1812198345A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D13ACBD-3FF4-4D12-9AF8-92A94DE2A735}"/>
              </a:ext>
            </a:extLst>
          </p:cNvPr>
          <p:cNvSpPr txBox="1"/>
          <p:nvPr/>
        </p:nvSpPr>
        <p:spPr>
          <a:xfrm>
            <a:off x="1079528" y="1295400"/>
            <a:ext cx="577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ính nhẩm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9449AB2A-2ECF-46F1-B27E-75627A903FE9}"/>
              </a:ext>
            </a:extLst>
          </p:cNvPr>
          <p:cNvSpPr/>
          <p:nvPr/>
        </p:nvSpPr>
        <p:spPr>
          <a:xfrm>
            <a:off x="4862471" y="2590800"/>
            <a:ext cx="5359159" cy="1524000"/>
          </a:xfrm>
          <a:custGeom>
            <a:avLst/>
            <a:gdLst>
              <a:gd name="connsiteX0" fmla="*/ 0 w 5359159"/>
              <a:gd name="connsiteY0" fmla="*/ 0 h 1524000"/>
              <a:gd name="connsiteX1" fmla="*/ 565558 w 5359159"/>
              <a:gd name="connsiteY1" fmla="*/ 0 h 1524000"/>
              <a:gd name="connsiteX2" fmla="*/ 1269218 w 5359159"/>
              <a:gd name="connsiteY2" fmla="*/ 0 h 1524000"/>
              <a:gd name="connsiteX3" fmla="*/ 1972877 w 5359159"/>
              <a:gd name="connsiteY3" fmla="*/ 0 h 1524000"/>
              <a:gd name="connsiteX4" fmla="*/ 2492401 w 5359159"/>
              <a:gd name="connsiteY4" fmla="*/ 0 h 1524000"/>
              <a:gd name="connsiteX5" fmla="*/ 3150027 w 5359159"/>
              <a:gd name="connsiteY5" fmla="*/ 0 h 1524000"/>
              <a:gd name="connsiteX6" fmla="*/ 3715585 w 5359159"/>
              <a:gd name="connsiteY6" fmla="*/ 0 h 1524000"/>
              <a:gd name="connsiteX7" fmla="*/ 4603380 w 5359159"/>
              <a:gd name="connsiteY7" fmla="*/ 0 h 1524000"/>
              <a:gd name="connsiteX8" fmla="*/ 5359159 w 5359159"/>
              <a:gd name="connsiteY8" fmla="*/ 419100 h 1524000"/>
              <a:gd name="connsiteX9" fmla="*/ 5359159 w 5359159"/>
              <a:gd name="connsiteY9" fmla="*/ 1104900 h 1524000"/>
              <a:gd name="connsiteX10" fmla="*/ 4603380 w 5359159"/>
              <a:gd name="connsiteY10" fmla="*/ 1524000 h 1524000"/>
              <a:gd name="connsiteX11" fmla="*/ 3991788 w 5359159"/>
              <a:gd name="connsiteY11" fmla="*/ 1524000 h 1524000"/>
              <a:gd name="connsiteX12" fmla="*/ 3472264 w 5359159"/>
              <a:gd name="connsiteY12" fmla="*/ 1524000 h 1524000"/>
              <a:gd name="connsiteX13" fmla="*/ 2768604 w 5359159"/>
              <a:gd name="connsiteY13" fmla="*/ 1524000 h 1524000"/>
              <a:gd name="connsiteX14" fmla="*/ 2110979 w 5359159"/>
              <a:gd name="connsiteY14" fmla="*/ 1524000 h 1524000"/>
              <a:gd name="connsiteX15" fmla="*/ 1361285 w 5359159"/>
              <a:gd name="connsiteY15" fmla="*/ 1524000 h 1524000"/>
              <a:gd name="connsiteX16" fmla="*/ 841761 w 5359159"/>
              <a:gd name="connsiteY16" fmla="*/ 1524000 h 1524000"/>
              <a:gd name="connsiteX17" fmla="*/ 0 w 5359159"/>
              <a:gd name="connsiteY17" fmla="*/ 1524000 h 1524000"/>
              <a:gd name="connsiteX18" fmla="*/ 0 w 5359159"/>
              <a:gd name="connsiteY18" fmla="*/ 1016000 h 1524000"/>
              <a:gd name="connsiteX19" fmla="*/ 0 w 5359159"/>
              <a:gd name="connsiteY19" fmla="*/ 492760 h 1524000"/>
              <a:gd name="connsiteX20" fmla="*/ 0 w 5359159"/>
              <a:gd name="connsiteY20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359159" h="1524000" fill="none" extrusionOk="0">
                <a:moveTo>
                  <a:pt x="0" y="0"/>
                </a:moveTo>
                <a:cubicBezTo>
                  <a:pt x="209810" y="24086"/>
                  <a:pt x="355935" y="-28238"/>
                  <a:pt x="565558" y="0"/>
                </a:cubicBezTo>
                <a:cubicBezTo>
                  <a:pt x="775181" y="28238"/>
                  <a:pt x="1058743" y="-17435"/>
                  <a:pt x="1269218" y="0"/>
                </a:cubicBezTo>
                <a:cubicBezTo>
                  <a:pt x="1479693" y="17435"/>
                  <a:pt x="1768095" y="-3349"/>
                  <a:pt x="1972877" y="0"/>
                </a:cubicBezTo>
                <a:cubicBezTo>
                  <a:pt x="2177659" y="3349"/>
                  <a:pt x="2233050" y="-16565"/>
                  <a:pt x="2492401" y="0"/>
                </a:cubicBezTo>
                <a:cubicBezTo>
                  <a:pt x="2751752" y="16565"/>
                  <a:pt x="2912665" y="-22499"/>
                  <a:pt x="3150027" y="0"/>
                </a:cubicBezTo>
                <a:cubicBezTo>
                  <a:pt x="3387389" y="22499"/>
                  <a:pt x="3522506" y="12159"/>
                  <a:pt x="3715585" y="0"/>
                </a:cubicBezTo>
                <a:cubicBezTo>
                  <a:pt x="3908664" y="-12159"/>
                  <a:pt x="4251988" y="41298"/>
                  <a:pt x="4603380" y="0"/>
                </a:cubicBezTo>
                <a:cubicBezTo>
                  <a:pt x="5036915" y="45163"/>
                  <a:pt x="5392579" y="179308"/>
                  <a:pt x="5359159" y="419100"/>
                </a:cubicBezTo>
                <a:cubicBezTo>
                  <a:pt x="5391467" y="722514"/>
                  <a:pt x="5368515" y="953150"/>
                  <a:pt x="5359159" y="1104900"/>
                </a:cubicBezTo>
                <a:cubicBezTo>
                  <a:pt x="5392631" y="1392184"/>
                  <a:pt x="5025014" y="1513992"/>
                  <a:pt x="4603380" y="1524000"/>
                </a:cubicBezTo>
                <a:cubicBezTo>
                  <a:pt x="4477870" y="1499123"/>
                  <a:pt x="4170921" y="1517983"/>
                  <a:pt x="3991788" y="1524000"/>
                </a:cubicBezTo>
                <a:cubicBezTo>
                  <a:pt x="3812655" y="1530017"/>
                  <a:pt x="3593634" y="1529936"/>
                  <a:pt x="3472264" y="1524000"/>
                </a:cubicBezTo>
                <a:cubicBezTo>
                  <a:pt x="3350894" y="1518064"/>
                  <a:pt x="3062994" y="1538220"/>
                  <a:pt x="2768604" y="1524000"/>
                </a:cubicBezTo>
                <a:cubicBezTo>
                  <a:pt x="2474214" y="1509780"/>
                  <a:pt x="2245911" y="1529439"/>
                  <a:pt x="2110979" y="1524000"/>
                </a:cubicBezTo>
                <a:cubicBezTo>
                  <a:pt x="1976048" y="1518561"/>
                  <a:pt x="1631794" y="1494896"/>
                  <a:pt x="1361285" y="1524000"/>
                </a:cubicBezTo>
                <a:cubicBezTo>
                  <a:pt x="1090776" y="1553104"/>
                  <a:pt x="1029105" y="1518130"/>
                  <a:pt x="841761" y="1524000"/>
                </a:cubicBezTo>
                <a:cubicBezTo>
                  <a:pt x="654417" y="1529870"/>
                  <a:pt x="307179" y="1532242"/>
                  <a:pt x="0" y="1524000"/>
                </a:cubicBezTo>
                <a:cubicBezTo>
                  <a:pt x="-1784" y="1327894"/>
                  <a:pt x="-19325" y="1203043"/>
                  <a:pt x="0" y="1016000"/>
                </a:cubicBezTo>
                <a:cubicBezTo>
                  <a:pt x="19325" y="828957"/>
                  <a:pt x="3206" y="641536"/>
                  <a:pt x="0" y="492760"/>
                </a:cubicBezTo>
                <a:cubicBezTo>
                  <a:pt x="-3206" y="343984"/>
                  <a:pt x="2015" y="172427"/>
                  <a:pt x="0" y="0"/>
                </a:cubicBezTo>
                <a:close/>
              </a:path>
              <a:path w="5359159" h="1524000" stroke="0" extrusionOk="0">
                <a:moveTo>
                  <a:pt x="0" y="0"/>
                </a:moveTo>
                <a:cubicBezTo>
                  <a:pt x="251663" y="-8246"/>
                  <a:pt x="274390" y="-7740"/>
                  <a:pt x="519524" y="0"/>
                </a:cubicBezTo>
                <a:cubicBezTo>
                  <a:pt x="764658" y="7740"/>
                  <a:pt x="926611" y="-19827"/>
                  <a:pt x="1269218" y="0"/>
                </a:cubicBezTo>
                <a:cubicBezTo>
                  <a:pt x="1611825" y="19827"/>
                  <a:pt x="1676935" y="18438"/>
                  <a:pt x="1834776" y="0"/>
                </a:cubicBezTo>
                <a:cubicBezTo>
                  <a:pt x="1992617" y="-18438"/>
                  <a:pt x="2311632" y="28206"/>
                  <a:pt x="2492401" y="0"/>
                </a:cubicBezTo>
                <a:cubicBezTo>
                  <a:pt x="2673170" y="-28206"/>
                  <a:pt x="2832104" y="21573"/>
                  <a:pt x="3150027" y="0"/>
                </a:cubicBezTo>
                <a:cubicBezTo>
                  <a:pt x="3467950" y="-21573"/>
                  <a:pt x="3634131" y="27101"/>
                  <a:pt x="3853687" y="0"/>
                </a:cubicBezTo>
                <a:cubicBezTo>
                  <a:pt x="4073243" y="-27101"/>
                  <a:pt x="4414926" y="-31608"/>
                  <a:pt x="4603380" y="0"/>
                </a:cubicBezTo>
                <a:cubicBezTo>
                  <a:pt x="5006119" y="-38179"/>
                  <a:pt x="5380333" y="168612"/>
                  <a:pt x="5359159" y="419100"/>
                </a:cubicBezTo>
                <a:cubicBezTo>
                  <a:pt x="5389005" y="624286"/>
                  <a:pt x="5347377" y="855335"/>
                  <a:pt x="5359159" y="1104900"/>
                </a:cubicBezTo>
                <a:cubicBezTo>
                  <a:pt x="5395417" y="1390727"/>
                  <a:pt x="4926484" y="1509562"/>
                  <a:pt x="4603380" y="1524000"/>
                </a:cubicBezTo>
                <a:cubicBezTo>
                  <a:pt x="4384087" y="1533760"/>
                  <a:pt x="4104791" y="1492893"/>
                  <a:pt x="3899720" y="1524000"/>
                </a:cubicBezTo>
                <a:cubicBezTo>
                  <a:pt x="3694649" y="1555107"/>
                  <a:pt x="3464482" y="1544239"/>
                  <a:pt x="3242095" y="1524000"/>
                </a:cubicBezTo>
                <a:cubicBezTo>
                  <a:pt x="3019709" y="1503761"/>
                  <a:pt x="2793142" y="1526528"/>
                  <a:pt x="2676537" y="1524000"/>
                </a:cubicBezTo>
                <a:cubicBezTo>
                  <a:pt x="2559932" y="1521472"/>
                  <a:pt x="2227729" y="1501772"/>
                  <a:pt x="2064945" y="1524000"/>
                </a:cubicBezTo>
                <a:cubicBezTo>
                  <a:pt x="1902161" y="1546228"/>
                  <a:pt x="1560954" y="1545938"/>
                  <a:pt x="1407319" y="1524000"/>
                </a:cubicBezTo>
                <a:cubicBezTo>
                  <a:pt x="1253684" y="1502062"/>
                  <a:pt x="981254" y="1549766"/>
                  <a:pt x="795727" y="1524000"/>
                </a:cubicBezTo>
                <a:cubicBezTo>
                  <a:pt x="610200" y="1498234"/>
                  <a:pt x="258793" y="1538948"/>
                  <a:pt x="0" y="1524000"/>
                </a:cubicBezTo>
                <a:cubicBezTo>
                  <a:pt x="-387" y="1321875"/>
                  <a:pt x="15523" y="1244797"/>
                  <a:pt x="0" y="985520"/>
                </a:cubicBezTo>
                <a:cubicBezTo>
                  <a:pt x="-15523" y="726243"/>
                  <a:pt x="14766" y="699889"/>
                  <a:pt x="0" y="523240"/>
                </a:cubicBezTo>
                <a:cubicBezTo>
                  <a:pt x="-14766" y="346591"/>
                  <a:pt x="-3689" y="215045"/>
                  <a:pt x="0" y="0"/>
                </a:cubicBezTo>
                <a:close/>
              </a:path>
            </a:pathLst>
          </a:custGeom>
          <a:solidFill>
            <a:srgbClr val="C6EAFA"/>
          </a:solidFill>
          <a:ln w="19050">
            <a:extLst>
              <a:ext uri="{C807C97D-BFC1-408E-A445-0C87EB9F89A2}">
                <ask:lineSketchStyleProps xmlns:ask="http://schemas.microsoft.com/office/drawing/2018/sketchyshapes" xmlns="" sd="2407531963">
                  <a:custGeom>
                    <a:avLst/>
                    <a:gdLst>
                      <a:gd name="connsiteX0" fmla="*/ 0 w 2971800"/>
                      <a:gd name="connsiteY0" fmla="*/ 0 h 1524000"/>
                      <a:gd name="connsiteX1" fmla="*/ 2552700 w 2971800"/>
                      <a:gd name="connsiteY1" fmla="*/ 0 h 1524000"/>
                      <a:gd name="connsiteX2" fmla="*/ 2971800 w 2971800"/>
                      <a:gd name="connsiteY2" fmla="*/ 419100 h 1524000"/>
                      <a:gd name="connsiteX3" fmla="*/ 2971800 w 2971800"/>
                      <a:gd name="connsiteY3" fmla="*/ 1104900 h 1524000"/>
                      <a:gd name="connsiteX4" fmla="*/ 2552700 w 2971800"/>
                      <a:gd name="connsiteY4" fmla="*/ 1524000 h 1524000"/>
                      <a:gd name="connsiteX5" fmla="*/ 0 w 2971800"/>
                      <a:gd name="connsiteY5" fmla="*/ 1524000 h 1524000"/>
                      <a:gd name="connsiteX6" fmla="*/ 0 w 2971800"/>
                      <a:gd name="connsiteY6" fmla="*/ 0 h 1524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971800" h="1524000">
                        <a:moveTo>
                          <a:pt x="0" y="0"/>
                        </a:moveTo>
                        <a:lnTo>
                          <a:pt x="2552700" y="0"/>
                        </a:lnTo>
                        <a:cubicBezTo>
                          <a:pt x="2784163" y="0"/>
                          <a:pt x="2971800" y="187637"/>
                          <a:pt x="2971800" y="419100"/>
                        </a:cubicBezTo>
                        <a:lnTo>
                          <a:pt x="2971800" y="1104900"/>
                        </a:lnTo>
                        <a:cubicBezTo>
                          <a:pt x="2971800" y="1336363"/>
                          <a:pt x="2784163" y="1524000"/>
                          <a:pt x="2552700" y="1524000"/>
                        </a:cubicBezTo>
                        <a:lnTo>
                          <a:pt x="0" y="15240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379E91D-D88B-4544-A045-5B6C4F7C582E}"/>
              </a:ext>
            </a:extLst>
          </p:cNvPr>
          <p:cNvGrpSpPr/>
          <p:nvPr/>
        </p:nvGrpSpPr>
        <p:grpSpPr>
          <a:xfrm>
            <a:off x="1524000" y="2590800"/>
            <a:ext cx="3452559" cy="1524000"/>
            <a:chOff x="1957641" y="1905000"/>
            <a:chExt cx="3018918" cy="1524000"/>
          </a:xfrm>
        </p:grpSpPr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7D0BD25E-7626-4BEC-BF0E-75568E68E3A4}"/>
                </a:ext>
              </a:extLst>
            </p:cNvPr>
            <p:cNvSpPr/>
            <p:nvPr/>
          </p:nvSpPr>
          <p:spPr>
            <a:xfrm>
              <a:off x="2057400" y="1905000"/>
              <a:ext cx="2819400" cy="1524000"/>
            </a:xfrm>
            <a:custGeom>
              <a:avLst/>
              <a:gdLst>
                <a:gd name="connsiteX0" fmla="*/ 323056 w 2819400"/>
                <a:gd name="connsiteY0" fmla="*/ 0 h 1524000"/>
                <a:gd name="connsiteX1" fmla="*/ 947142 w 2819400"/>
                <a:gd name="connsiteY1" fmla="*/ 0 h 1524000"/>
                <a:gd name="connsiteX2" fmla="*/ 1521301 w 2819400"/>
                <a:gd name="connsiteY2" fmla="*/ 0 h 1524000"/>
                <a:gd name="connsiteX3" fmla="*/ 2120424 w 2819400"/>
                <a:gd name="connsiteY3" fmla="*/ 0 h 1524000"/>
                <a:gd name="connsiteX4" fmla="*/ 2819400 w 2819400"/>
                <a:gd name="connsiteY4" fmla="*/ 0 h 1524000"/>
                <a:gd name="connsiteX5" fmla="*/ 2819400 w 2819400"/>
                <a:gd name="connsiteY5" fmla="*/ 477520 h 1524000"/>
                <a:gd name="connsiteX6" fmla="*/ 2819400 w 2819400"/>
                <a:gd name="connsiteY6" fmla="*/ 1016000 h 1524000"/>
                <a:gd name="connsiteX7" fmla="*/ 2819400 w 2819400"/>
                <a:gd name="connsiteY7" fmla="*/ 1524000 h 1524000"/>
                <a:gd name="connsiteX8" fmla="*/ 2245241 w 2819400"/>
                <a:gd name="connsiteY8" fmla="*/ 1524000 h 1524000"/>
                <a:gd name="connsiteX9" fmla="*/ 1646118 w 2819400"/>
                <a:gd name="connsiteY9" fmla="*/ 1524000 h 1524000"/>
                <a:gd name="connsiteX10" fmla="*/ 1022032 w 2819400"/>
                <a:gd name="connsiteY10" fmla="*/ 1524000 h 1524000"/>
                <a:gd name="connsiteX11" fmla="*/ 323056 w 2819400"/>
                <a:gd name="connsiteY11" fmla="*/ 1524000 h 1524000"/>
                <a:gd name="connsiteX12" fmla="*/ 0 w 2819400"/>
                <a:gd name="connsiteY12" fmla="*/ 1104900 h 1524000"/>
                <a:gd name="connsiteX13" fmla="*/ 0 w 2819400"/>
                <a:gd name="connsiteY13" fmla="*/ 419100 h 1524000"/>
                <a:gd name="connsiteX14" fmla="*/ 323056 w 2819400"/>
                <a:gd name="connsiteY14" fmla="*/ 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819400" h="1524000" fill="none" extrusionOk="0">
                  <a:moveTo>
                    <a:pt x="323056" y="0"/>
                  </a:moveTo>
                  <a:cubicBezTo>
                    <a:pt x="588935" y="29436"/>
                    <a:pt x="791121" y="26518"/>
                    <a:pt x="947142" y="0"/>
                  </a:cubicBezTo>
                  <a:cubicBezTo>
                    <a:pt x="1103163" y="-26518"/>
                    <a:pt x="1391717" y="16688"/>
                    <a:pt x="1521301" y="0"/>
                  </a:cubicBezTo>
                  <a:cubicBezTo>
                    <a:pt x="1650885" y="-16688"/>
                    <a:pt x="1903549" y="-10511"/>
                    <a:pt x="2120424" y="0"/>
                  </a:cubicBezTo>
                  <a:cubicBezTo>
                    <a:pt x="2337299" y="10511"/>
                    <a:pt x="2529367" y="-16414"/>
                    <a:pt x="2819400" y="0"/>
                  </a:cubicBezTo>
                  <a:cubicBezTo>
                    <a:pt x="2819212" y="167539"/>
                    <a:pt x="2834563" y="271349"/>
                    <a:pt x="2819400" y="477520"/>
                  </a:cubicBezTo>
                  <a:cubicBezTo>
                    <a:pt x="2804237" y="683691"/>
                    <a:pt x="2798663" y="863022"/>
                    <a:pt x="2819400" y="1016000"/>
                  </a:cubicBezTo>
                  <a:cubicBezTo>
                    <a:pt x="2840137" y="1168978"/>
                    <a:pt x="2799127" y="1357036"/>
                    <a:pt x="2819400" y="1524000"/>
                  </a:cubicBezTo>
                  <a:cubicBezTo>
                    <a:pt x="2626197" y="1538544"/>
                    <a:pt x="2513961" y="1540712"/>
                    <a:pt x="2245241" y="1524000"/>
                  </a:cubicBezTo>
                  <a:cubicBezTo>
                    <a:pt x="1976521" y="1507288"/>
                    <a:pt x="1931027" y="1512343"/>
                    <a:pt x="1646118" y="1524000"/>
                  </a:cubicBezTo>
                  <a:cubicBezTo>
                    <a:pt x="1361209" y="1535657"/>
                    <a:pt x="1235157" y="1538473"/>
                    <a:pt x="1022032" y="1524000"/>
                  </a:cubicBezTo>
                  <a:cubicBezTo>
                    <a:pt x="808907" y="1509527"/>
                    <a:pt x="516668" y="1512399"/>
                    <a:pt x="323056" y="1524000"/>
                  </a:cubicBezTo>
                  <a:cubicBezTo>
                    <a:pt x="115238" y="1548497"/>
                    <a:pt x="1458" y="1304230"/>
                    <a:pt x="0" y="1104900"/>
                  </a:cubicBezTo>
                  <a:cubicBezTo>
                    <a:pt x="7009" y="819871"/>
                    <a:pt x="15459" y="661740"/>
                    <a:pt x="0" y="419100"/>
                  </a:cubicBezTo>
                  <a:cubicBezTo>
                    <a:pt x="13723" y="198323"/>
                    <a:pt x="117170" y="19908"/>
                    <a:pt x="323056" y="0"/>
                  </a:cubicBezTo>
                  <a:close/>
                </a:path>
                <a:path w="2819400" h="1524000" stroke="0" extrusionOk="0">
                  <a:moveTo>
                    <a:pt x="323056" y="0"/>
                  </a:moveTo>
                  <a:cubicBezTo>
                    <a:pt x="628441" y="10320"/>
                    <a:pt x="659449" y="21563"/>
                    <a:pt x="972105" y="0"/>
                  </a:cubicBezTo>
                  <a:cubicBezTo>
                    <a:pt x="1284761" y="-21563"/>
                    <a:pt x="1331846" y="4042"/>
                    <a:pt x="1521301" y="0"/>
                  </a:cubicBezTo>
                  <a:cubicBezTo>
                    <a:pt x="1710756" y="-4042"/>
                    <a:pt x="1936955" y="-24793"/>
                    <a:pt x="2195314" y="0"/>
                  </a:cubicBezTo>
                  <a:cubicBezTo>
                    <a:pt x="2453673" y="24793"/>
                    <a:pt x="2626385" y="-24431"/>
                    <a:pt x="2819400" y="0"/>
                  </a:cubicBezTo>
                  <a:cubicBezTo>
                    <a:pt x="2802375" y="99094"/>
                    <a:pt x="2807612" y="257205"/>
                    <a:pt x="2819400" y="492760"/>
                  </a:cubicBezTo>
                  <a:cubicBezTo>
                    <a:pt x="2831188" y="728315"/>
                    <a:pt x="2838814" y="779439"/>
                    <a:pt x="2819400" y="970280"/>
                  </a:cubicBezTo>
                  <a:cubicBezTo>
                    <a:pt x="2799986" y="1161121"/>
                    <a:pt x="2832204" y="1373076"/>
                    <a:pt x="2819400" y="1524000"/>
                  </a:cubicBezTo>
                  <a:cubicBezTo>
                    <a:pt x="2583271" y="1524686"/>
                    <a:pt x="2423099" y="1547648"/>
                    <a:pt x="2220277" y="1524000"/>
                  </a:cubicBezTo>
                  <a:cubicBezTo>
                    <a:pt x="2017455" y="1500352"/>
                    <a:pt x="1735893" y="1505750"/>
                    <a:pt x="1571228" y="1524000"/>
                  </a:cubicBezTo>
                  <a:cubicBezTo>
                    <a:pt x="1406563" y="1542250"/>
                    <a:pt x="1066548" y="1496469"/>
                    <a:pt x="922179" y="1524000"/>
                  </a:cubicBezTo>
                  <a:cubicBezTo>
                    <a:pt x="777810" y="1551531"/>
                    <a:pt x="500185" y="1494524"/>
                    <a:pt x="323056" y="1524000"/>
                  </a:cubicBezTo>
                  <a:cubicBezTo>
                    <a:pt x="133727" y="1537384"/>
                    <a:pt x="-37081" y="1347538"/>
                    <a:pt x="0" y="1104900"/>
                  </a:cubicBezTo>
                  <a:cubicBezTo>
                    <a:pt x="-5905" y="779740"/>
                    <a:pt x="3741" y="588050"/>
                    <a:pt x="0" y="419100"/>
                  </a:cubicBezTo>
                  <a:cubicBezTo>
                    <a:pt x="2931" y="179935"/>
                    <a:pt x="162606" y="-24567"/>
                    <a:pt x="323056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extLst>
                <a:ext uri="{C807C97D-BFC1-408E-A445-0C87EB9F89A2}">
                  <ask:lineSketchStyleProps xmlns:ask="http://schemas.microsoft.com/office/drawing/2018/sketchyshapes" xmlns="" sd="1858770602">
                    <a:custGeom>
                      <a:avLst/>
                      <a:gdLst>
                        <a:gd name="connsiteX0" fmla="*/ 419100 w 3657600"/>
                        <a:gd name="connsiteY0" fmla="*/ 0 h 1524000"/>
                        <a:gd name="connsiteX1" fmla="*/ 3657600 w 3657600"/>
                        <a:gd name="connsiteY1" fmla="*/ 0 h 1524000"/>
                        <a:gd name="connsiteX2" fmla="*/ 3657600 w 3657600"/>
                        <a:gd name="connsiteY2" fmla="*/ 1524000 h 1524000"/>
                        <a:gd name="connsiteX3" fmla="*/ 419100 w 3657600"/>
                        <a:gd name="connsiteY3" fmla="*/ 1524000 h 1524000"/>
                        <a:gd name="connsiteX4" fmla="*/ 0 w 3657600"/>
                        <a:gd name="connsiteY4" fmla="*/ 1104900 h 1524000"/>
                        <a:gd name="connsiteX5" fmla="*/ 0 w 3657600"/>
                        <a:gd name="connsiteY5" fmla="*/ 419100 h 1524000"/>
                        <a:gd name="connsiteX6" fmla="*/ 419100 w 3657600"/>
                        <a:gd name="connsiteY6" fmla="*/ 0 h 15240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3657600" h="1524000">
                          <a:moveTo>
                            <a:pt x="419100" y="0"/>
                          </a:moveTo>
                          <a:lnTo>
                            <a:pt x="3657600" y="0"/>
                          </a:lnTo>
                          <a:lnTo>
                            <a:pt x="3657600" y="1524000"/>
                          </a:lnTo>
                          <a:lnTo>
                            <a:pt x="419100" y="1524000"/>
                          </a:lnTo>
                          <a:cubicBezTo>
                            <a:pt x="187637" y="1524000"/>
                            <a:pt x="0" y="1336363"/>
                            <a:pt x="0" y="1104900"/>
                          </a:cubicBezTo>
                          <a:lnTo>
                            <a:pt x="0" y="419100"/>
                          </a:lnTo>
                          <a:cubicBezTo>
                            <a:pt x="0" y="187637"/>
                            <a:pt x="187637" y="0"/>
                            <a:pt x="419100" y="0"/>
                          </a:cubicBezTo>
                          <a:close/>
                        </a:path>
                      </a:pathLst>
                    </a:cu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6812C92-9ED2-4CDA-8A91-3BEB488F7E23}"/>
                </a:ext>
              </a:extLst>
            </p:cNvPr>
            <p:cNvSpPr txBox="1"/>
            <p:nvPr/>
          </p:nvSpPr>
          <p:spPr>
            <a:xfrm>
              <a:off x="1957641" y="2313057"/>
              <a:ext cx="30189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0 – 20 = </a:t>
              </a:r>
              <a:r>
                <a:rPr lang="en-US" sz="40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0EE1C27D-C30B-4A9E-9C91-5A4F675E894F}"/>
              </a:ext>
            </a:extLst>
          </p:cNvPr>
          <p:cNvSpPr txBox="1"/>
          <p:nvPr/>
        </p:nvSpPr>
        <p:spPr>
          <a:xfrm>
            <a:off x="5002050" y="2667000"/>
            <a:ext cx="5130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 </a:t>
            </a:r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chục</a:t>
            </a:r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– 2 </a:t>
            </a:r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chục</a:t>
            </a:r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= 4 </a:t>
            </a:r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chục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20D19F3-7BD0-4E0E-992A-F763363D9871}"/>
              </a:ext>
            </a:extLst>
          </p:cNvPr>
          <p:cNvSpPr txBox="1"/>
          <p:nvPr/>
        </p:nvSpPr>
        <p:spPr>
          <a:xfrm>
            <a:off x="5002050" y="3352800"/>
            <a:ext cx="31988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0 – 20 = 40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 descr="C:\Users\TUAN\Downloads\Luyện tập 1.png">
            <a:extLst>
              <a:ext uri="{FF2B5EF4-FFF2-40B4-BE49-F238E27FC236}">
                <a16:creationId xmlns:a16="http://schemas.microsoft.com/office/drawing/2014/main" id="{0B3FA191-7388-4264-951C-6113FCCA2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0A804695-F4E5-4B50-A0BE-A2E07440A9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8600" y="645387"/>
            <a:ext cx="1754974" cy="1922115"/>
          </a:xfrm>
          <a:prstGeom prst="roundRect">
            <a:avLst>
              <a:gd name="adj" fmla="val 25596"/>
            </a:avLst>
          </a:prstGeom>
          <a:effectLst>
            <a:softEdge rad="127000"/>
          </a:effec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22F1C6D-8E75-4007-943E-33D6F28BAA4E}"/>
              </a:ext>
            </a:extLst>
          </p:cNvPr>
          <p:cNvGrpSpPr/>
          <p:nvPr/>
        </p:nvGrpSpPr>
        <p:grpSpPr>
          <a:xfrm>
            <a:off x="317063" y="1295400"/>
            <a:ext cx="668922" cy="707886"/>
            <a:chOff x="1559434" y="1176116"/>
            <a:chExt cx="668922" cy="70788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6419026-A302-4100-8F84-9DD668513605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F74C3866-A356-4771-A710-8855DC78D387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7D5F6D9-7B42-4E50-A81D-3C98F2174FA3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4AF9CF-A0D8-493A-8A54-1812198345A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D13ACBD-3FF4-4D12-9AF8-92A94DE2A735}"/>
              </a:ext>
            </a:extLst>
          </p:cNvPr>
          <p:cNvSpPr txBox="1"/>
          <p:nvPr/>
        </p:nvSpPr>
        <p:spPr>
          <a:xfrm>
            <a:off x="1079528" y="1295400"/>
            <a:ext cx="577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hẩm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mẫu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46" name="Picture 45" descr="C:\Users\TUAN\Downloads\Luyện tập 1.png">
            <a:extLst>
              <a:ext uri="{FF2B5EF4-FFF2-40B4-BE49-F238E27FC236}">
                <a16:creationId xmlns:a16="http://schemas.microsoft.com/office/drawing/2014/main" id="{0B3FA191-7388-4264-951C-6113FCCA2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ABD2001-0ED1-4B82-BB8A-BA9B86013D48}"/>
              </a:ext>
            </a:extLst>
          </p:cNvPr>
          <p:cNvGrpSpPr/>
          <p:nvPr/>
        </p:nvGrpSpPr>
        <p:grpSpPr>
          <a:xfrm>
            <a:off x="609600" y="2362200"/>
            <a:ext cx="3352800" cy="3670300"/>
            <a:chOff x="609600" y="1892300"/>
            <a:chExt cx="3352800" cy="3670300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5399CC41-6E47-4D92-BEC7-CB8FC08BA31D}"/>
                </a:ext>
              </a:extLst>
            </p:cNvPr>
            <p:cNvSpPr/>
            <p:nvPr/>
          </p:nvSpPr>
          <p:spPr>
            <a:xfrm>
              <a:off x="609600" y="1905000"/>
              <a:ext cx="3352800" cy="3657600"/>
            </a:xfrm>
            <a:prstGeom prst="roundRect">
              <a:avLst/>
            </a:prstGeom>
            <a:solidFill>
              <a:srgbClr val="FDDB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727BFB4-EEFB-430A-84E8-E90F7BBCCFC9}"/>
                </a:ext>
              </a:extLst>
            </p:cNvPr>
            <p:cNvSpPr txBox="1"/>
            <p:nvPr/>
          </p:nvSpPr>
          <p:spPr>
            <a:xfrm>
              <a:off x="1967644" y="1892300"/>
              <a:ext cx="6367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Quicksand Medium" panose="00000600000000000000" pitchFamily="2" charset="0"/>
                </a:rPr>
                <a:t>a)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59F2A79-E690-4A24-8D3D-201D202D94B0}"/>
              </a:ext>
            </a:extLst>
          </p:cNvPr>
          <p:cNvGrpSpPr/>
          <p:nvPr/>
        </p:nvGrpSpPr>
        <p:grpSpPr>
          <a:xfrm>
            <a:off x="4419600" y="2362200"/>
            <a:ext cx="3352800" cy="3670300"/>
            <a:chOff x="4419600" y="1816100"/>
            <a:chExt cx="3352800" cy="3670300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6C4ED9D8-B5B4-42D4-8D79-908388C7070E}"/>
                </a:ext>
              </a:extLst>
            </p:cNvPr>
            <p:cNvSpPr/>
            <p:nvPr/>
          </p:nvSpPr>
          <p:spPr>
            <a:xfrm>
              <a:off x="4419600" y="1828800"/>
              <a:ext cx="3352800" cy="3657600"/>
            </a:xfrm>
            <a:prstGeom prst="roundRect">
              <a:avLst/>
            </a:prstGeom>
            <a:solidFill>
              <a:srgbClr val="C3DF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A52018F-D366-4DE1-9604-45CE37145B80}"/>
                </a:ext>
              </a:extLst>
            </p:cNvPr>
            <p:cNvSpPr txBox="1"/>
            <p:nvPr/>
          </p:nvSpPr>
          <p:spPr>
            <a:xfrm>
              <a:off x="5777644" y="1816100"/>
              <a:ext cx="6367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Quicksand Medium" panose="00000600000000000000" pitchFamily="2" charset="0"/>
                </a:rPr>
                <a:t>b)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5B2A31-660C-416C-ABA7-AC521ED61E50}"/>
              </a:ext>
            </a:extLst>
          </p:cNvPr>
          <p:cNvGrpSpPr/>
          <p:nvPr/>
        </p:nvGrpSpPr>
        <p:grpSpPr>
          <a:xfrm>
            <a:off x="8229600" y="2362200"/>
            <a:ext cx="3352800" cy="3670300"/>
            <a:chOff x="8229600" y="1816100"/>
            <a:chExt cx="3352800" cy="367030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F75194D6-35C0-4467-88C6-688F7DC3011D}"/>
                </a:ext>
              </a:extLst>
            </p:cNvPr>
            <p:cNvSpPr/>
            <p:nvPr/>
          </p:nvSpPr>
          <p:spPr>
            <a:xfrm>
              <a:off x="8229600" y="1828800"/>
              <a:ext cx="3352800" cy="3657600"/>
            </a:xfrm>
            <a:prstGeom prst="roundRect">
              <a:avLst/>
            </a:prstGeom>
            <a:solidFill>
              <a:srgbClr val="E6E7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8BB51AC-0EC1-426F-888C-AA015DA96F0E}"/>
                </a:ext>
              </a:extLst>
            </p:cNvPr>
            <p:cNvSpPr txBox="1"/>
            <p:nvPr/>
          </p:nvSpPr>
          <p:spPr>
            <a:xfrm>
              <a:off x="9610887" y="1816100"/>
              <a:ext cx="5902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Quicksand Medium" panose="00000600000000000000" pitchFamily="2" charset="0"/>
                </a:rPr>
                <a:t>c)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B5EF157-CF0C-4559-9020-D60C429437DD}"/>
              </a:ext>
            </a:extLst>
          </p:cNvPr>
          <p:cNvSpPr txBox="1"/>
          <p:nvPr/>
        </p:nvSpPr>
        <p:spPr>
          <a:xfrm>
            <a:off x="762000" y="3290957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0 – 50 = 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4A932F4-1DFC-4740-A3D5-739137EEDC94}"/>
              </a:ext>
            </a:extLst>
          </p:cNvPr>
          <p:cNvSpPr txBox="1"/>
          <p:nvPr/>
        </p:nvSpPr>
        <p:spPr>
          <a:xfrm>
            <a:off x="762000" y="4164980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0 – 7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8AFB2BB-4E8C-425A-85ED-CEF1857889C8}"/>
              </a:ext>
            </a:extLst>
          </p:cNvPr>
          <p:cNvSpPr txBox="1"/>
          <p:nvPr/>
        </p:nvSpPr>
        <p:spPr>
          <a:xfrm>
            <a:off x="762000" y="5039003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0 – 1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A087BD-1686-4ADC-B122-638333D653D9}"/>
              </a:ext>
            </a:extLst>
          </p:cNvPr>
          <p:cNvSpPr txBox="1"/>
          <p:nvPr/>
        </p:nvSpPr>
        <p:spPr>
          <a:xfrm>
            <a:off x="4584700" y="3290957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0 – 1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2247C23-961C-4407-9463-50551DAEE68E}"/>
              </a:ext>
            </a:extLst>
          </p:cNvPr>
          <p:cNvSpPr txBox="1"/>
          <p:nvPr/>
        </p:nvSpPr>
        <p:spPr>
          <a:xfrm>
            <a:off x="4584700" y="4164980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0 – 5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AA92DD-1677-4F1D-B033-55B028B50A75}"/>
              </a:ext>
            </a:extLst>
          </p:cNvPr>
          <p:cNvSpPr txBox="1"/>
          <p:nvPr/>
        </p:nvSpPr>
        <p:spPr>
          <a:xfrm>
            <a:off x="4584700" y="5039003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0 – 2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5C3BF46-E511-425A-933E-92A7751CAAA1}"/>
              </a:ext>
            </a:extLst>
          </p:cNvPr>
          <p:cNvSpPr txBox="1"/>
          <p:nvPr/>
        </p:nvSpPr>
        <p:spPr>
          <a:xfrm>
            <a:off x="8394700" y="3290957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0 – 3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66828D3-55D2-43F7-9E69-0669D6678503}"/>
              </a:ext>
            </a:extLst>
          </p:cNvPr>
          <p:cNvSpPr txBox="1"/>
          <p:nvPr/>
        </p:nvSpPr>
        <p:spPr>
          <a:xfrm>
            <a:off x="8394700" y="4164980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0 – 3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343F225-957D-4DBA-94E0-81D17AA31D65}"/>
              </a:ext>
            </a:extLst>
          </p:cNvPr>
          <p:cNvSpPr txBox="1"/>
          <p:nvPr/>
        </p:nvSpPr>
        <p:spPr>
          <a:xfrm>
            <a:off x="8394700" y="5039003"/>
            <a:ext cx="317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0 – 40 = 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15C96C6-6F22-47DF-AAB7-230B66FBACA1}"/>
              </a:ext>
            </a:extLst>
          </p:cNvPr>
          <p:cNvGrpSpPr/>
          <p:nvPr/>
        </p:nvGrpSpPr>
        <p:grpSpPr>
          <a:xfrm>
            <a:off x="3029423" y="3290957"/>
            <a:ext cx="755335" cy="707886"/>
            <a:chOff x="2965765" y="2867305"/>
            <a:chExt cx="755335" cy="707886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A5CBE9A0-FF72-4BBA-9204-6C3889F5F2CA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FDDBD8"/>
            </a:solidFill>
            <a:ln w="28575">
              <a:solidFill>
                <a:srgbClr val="F35DB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E4C1F86-453C-4F30-9443-B0E603986E7D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EEE4BC0-E764-4028-A7DC-490B5B60CC1C}"/>
              </a:ext>
            </a:extLst>
          </p:cNvPr>
          <p:cNvGrpSpPr/>
          <p:nvPr/>
        </p:nvGrpSpPr>
        <p:grpSpPr>
          <a:xfrm>
            <a:off x="3029423" y="4164980"/>
            <a:ext cx="755335" cy="707886"/>
            <a:chOff x="2965765" y="2867305"/>
            <a:chExt cx="755335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A4FFC6FD-FAD7-4DC1-B0AD-53831D7968DC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FDDBD8"/>
            </a:solidFill>
            <a:ln w="28575">
              <a:solidFill>
                <a:srgbClr val="F35DB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B29504C-7A95-44AA-B5EA-3DF42E601120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42A7DE9-09F1-4572-8E18-6CBF36611028}"/>
              </a:ext>
            </a:extLst>
          </p:cNvPr>
          <p:cNvGrpSpPr/>
          <p:nvPr/>
        </p:nvGrpSpPr>
        <p:grpSpPr>
          <a:xfrm>
            <a:off x="3029423" y="5039003"/>
            <a:ext cx="755335" cy="707886"/>
            <a:chOff x="2965765" y="2867305"/>
            <a:chExt cx="755335" cy="707886"/>
          </a:xfrm>
        </p:grpSpPr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9175C155-2A4A-4F83-B484-CF67B5D1904F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FDDBD8"/>
            </a:solidFill>
            <a:ln w="28575">
              <a:solidFill>
                <a:srgbClr val="F35DB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0447D7B-2266-4C05-A4F8-5A22A7C99BB5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817F620B-9F8B-42E8-87CD-919D1A960D22}"/>
              </a:ext>
            </a:extLst>
          </p:cNvPr>
          <p:cNvGrpSpPr/>
          <p:nvPr/>
        </p:nvGrpSpPr>
        <p:grpSpPr>
          <a:xfrm>
            <a:off x="6845773" y="3290957"/>
            <a:ext cx="755335" cy="707886"/>
            <a:chOff x="2965765" y="2867305"/>
            <a:chExt cx="755335" cy="707886"/>
          </a:xfrm>
        </p:grpSpPr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41E98D92-77C1-475C-B430-A0793C9E3216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C3DF9D"/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1A4205C-4D1B-4D70-91C5-7729A2D80FF7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5866754-A0F4-421E-91C5-98428C7C1A7A}"/>
              </a:ext>
            </a:extLst>
          </p:cNvPr>
          <p:cNvGrpSpPr/>
          <p:nvPr/>
        </p:nvGrpSpPr>
        <p:grpSpPr>
          <a:xfrm>
            <a:off x="10646090" y="3290957"/>
            <a:ext cx="755335" cy="707886"/>
            <a:chOff x="2965765" y="2867305"/>
            <a:chExt cx="755335" cy="707886"/>
          </a:xfrm>
        </p:grpSpPr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626D9D72-49E0-4BAB-95A5-80D8F27233ED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E6E7E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70E53C4-DED7-4BAD-85AE-3622E32800E2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A04B2F4-1A23-4901-BBE2-093AA7C63B5C}"/>
              </a:ext>
            </a:extLst>
          </p:cNvPr>
          <p:cNvGrpSpPr/>
          <p:nvPr/>
        </p:nvGrpSpPr>
        <p:grpSpPr>
          <a:xfrm>
            <a:off x="6845773" y="4164980"/>
            <a:ext cx="755335" cy="707886"/>
            <a:chOff x="2965765" y="2867305"/>
            <a:chExt cx="755335" cy="707886"/>
          </a:xfrm>
        </p:grpSpPr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CC2FD154-2A20-418C-8431-272A8A392144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C3DF9D"/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F89A122E-5270-465A-9EC6-F68655C105BB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304C111C-BCF9-43B6-A9D2-6E5928561802}"/>
              </a:ext>
            </a:extLst>
          </p:cNvPr>
          <p:cNvGrpSpPr/>
          <p:nvPr/>
        </p:nvGrpSpPr>
        <p:grpSpPr>
          <a:xfrm>
            <a:off x="6845773" y="5039003"/>
            <a:ext cx="755335" cy="707886"/>
            <a:chOff x="2965765" y="2867305"/>
            <a:chExt cx="755335" cy="707886"/>
          </a:xfrm>
        </p:grpSpPr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1EFA8FBC-D029-4B5E-A4BA-B33F4B196D78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C3DF9D"/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0AD85E16-637C-455A-B220-EB3BCEF69E57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26C98DB6-39D9-4BBA-9FA6-1839CE264E84}"/>
              </a:ext>
            </a:extLst>
          </p:cNvPr>
          <p:cNvGrpSpPr/>
          <p:nvPr/>
        </p:nvGrpSpPr>
        <p:grpSpPr>
          <a:xfrm>
            <a:off x="10646090" y="4164980"/>
            <a:ext cx="755335" cy="707886"/>
            <a:chOff x="2965765" y="2867305"/>
            <a:chExt cx="755335" cy="707886"/>
          </a:xfrm>
        </p:grpSpPr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B1B77081-6A2B-4CE1-9F2A-563746B5CB3A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E6E7E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BCBB25-F2CF-41AA-902C-EF23122B43BD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9C77E56-993A-46B1-8850-37DA6F913FAC}"/>
              </a:ext>
            </a:extLst>
          </p:cNvPr>
          <p:cNvGrpSpPr/>
          <p:nvPr/>
        </p:nvGrpSpPr>
        <p:grpSpPr>
          <a:xfrm>
            <a:off x="10646090" y="5039003"/>
            <a:ext cx="755335" cy="707886"/>
            <a:chOff x="2965765" y="2867305"/>
            <a:chExt cx="755335" cy="707886"/>
          </a:xfrm>
        </p:grpSpPr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2426AFDD-C32A-44E1-BCE3-D14DDA2C8408}"/>
                </a:ext>
              </a:extLst>
            </p:cNvPr>
            <p:cNvSpPr/>
            <p:nvPr/>
          </p:nvSpPr>
          <p:spPr>
            <a:xfrm>
              <a:off x="3018820" y="2895951"/>
              <a:ext cx="649224" cy="650595"/>
            </a:xfrm>
            <a:prstGeom prst="roundRect">
              <a:avLst>
                <a:gd name="adj" fmla="val 20983"/>
              </a:avLst>
            </a:prstGeom>
            <a:solidFill>
              <a:srgbClr val="E6E7E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F3639BC-098C-4BE4-AEA0-A466938FBFE8}"/>
                </a:ext>
              </a:extLst>
            </p:cNvPr>
            <p:cNvSpPr txBox="1"/>
            <p:nvPr/>
          </p:nvSpPr>
          <p:spPr>
            <a:xfrm>
              <a:off x="2965765" y="2867305"/>
              <a:ext cx="75533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41952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43" grpId="0"/>
      <p:bldP spid="44" grpId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22F1C6D-8E75-4007-943E-33D6F28BAA4E}"/>
              </a:ext>
            </a:extLst>
          </p:cNvPr>
          <p:cNvGrpSpPr/>
          <p:nvPr/>
        </p:nvGrpSpPr>
        <p:grpSpPr>
          <a:xfrm>
            <a:off x="317063" y="1295400"/>
            <a:ext cx="668922" cy="707886"/>
            <a:chOff x="1559434" y="1176116"/>
            <a:chExt cx="668922" cy="70788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6419026-A302-4100-8F84-9DD668513605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F74C3866-A356-4771-A710-8855DC78D387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7D5F6D9-7B42-4E50-A81D-3C98F2174FA3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4AF9CF-A0D8-493A-8A54-1812198345A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D13ACBD-3FF4-4D12-9AF8-92A94DE2A735}"/>
              </a:ext>
            </a:extLst>
          </p:cNvPr>
          <p:cNvSpPr txBox="1"/>
          <p:nvPr/>
        </p:nvSpPr>
        <p:spPr>
          <a:xfrm>
            <a:off x="1079528" y="1295400"/>
            <a:ext cx="4087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46" name="Picture 45" descr="C:\Users\TUAN\Downloads\Luyện tập 1.png">
            <a:extLst>
              <a:ext uri="{FF2B5EF4-FFF2-40B4-BE49-F238E27FC236}">
                <a16:creationId xmlns:a16="http://schemas.microsoft.com/office/drawing/2014/main" id="{0B3FA191-7388-4264-951C-6113FCCA2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  <p:sp>
        <p:nvSpPr>
          <p:cNvPr id="75" name="6">
            <a:extLst>
              <a:ext uri="{FF2B5EF4-FFF2-40B4-BE49-F238E27FC236}">
                <a16:creationId xmlns:a16="http://schemas.microsoft.com/office/drawing/2014/main" id="{7F811C77-E8C6-462F-B42D-ABF2F966B329}"/>
              </a:ext>
            </a:extLst>
          </p:cNvPr>
          <p:cNvSpPr/>
          <p:nvPr/>
        </p:nvSpPr>
        <p:spPr>
          <a:xfrm>
            <a:off x="560794" y="23622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1E3B670-3334-4052-802C-165D04775065}"/>
              </a:ext>
            </a:extLst>
          </p:cNvPr>
          <p:cNvSpPr txBox="1"/>
          <p:nvPr/>
        </p:nvSpPr>
        <p:spPr>
          <a:xfrm>
            <a:off x="1211607" y="37043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B89674C7-0AE7-4A08-8C77-FCA5DB102983}"/>
              </a:ext>
            </a:extLst>
          </p:cNvPr>
          <p:cNvSpPr txBox="1"/>
          <p:nvPr/>
        </p:nvSpPr>
        <p:spPr>
          <a:xfrm>
            <a:off x="1024405" y="39866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56D1A4F-4F25-42B9-8807-E00366D5394B}"/>
              </a:ext>
            </a:extLst>
          </p:cNvPr>
          <p:cNvSpPr txBox="1"/>
          <p:nvPr/>
        </p:nvSpPr>
        <p:spPr>
          <a:xfrm>
            <a:off x="1709706" y="37043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9567C53-809C-4D7C-8BEF-2FC5BACF315B}"/>
              </a:ext>
            </a:extLst>
          </p:cNvPr>
          <p:cNvSpPr txBox="1"/>
          <p:nvPr/>
        </p:nvSpPr>
        <p:spPr>
          <a:xfrm>
            <a:off x="1709706" y="48674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C810BB3-4CCF-4B9C-87C3-F756290E25A6}"/>
              </a:ext>
            </a:extLst>
          </p:cNvPr>
          <p:cNvCxnSpPr/>
          <p:nvPr/>
        </p:nvCxnSpPr>
        <p:spPr>
          <a:xfrm>
            <a:off x="1176306" y="48836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91D0D70C-8703-44E3-AD50-7798BF74A7E6}"/>
              </a:ext>
            </a:extLst>
          </p:cNvPr>
          <p:cNvSpPr txBox="1"/>
          <p:nvPr/>
        </p:nvSpPr>
        <p:spPr>
          <a:xfrm>
            <a:off x="1211607" y="426316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15682A0-9680-451F-9BDE-91780444259C}"/>
              </a:ext>
            </a:extLst>
          </p:cNvPr>
          <p:cNvSpPr txBox="1"/>
          <p:nvPr/>
        </p:nvSpPr>
        <p:spPr>
          <a:xfrm>
            <a:off x="1709706" y="42631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9C5E370-F4EA-40D1-A40D-BA5E2CBD48AB}"/>
              </a:ext>
            </a:extLst>
          </p:cNvPr>
          <p:cNvSpPr txBox="1"/>
          <p:nvPr/>
        </p:nvSpPr>
        <p:spPr>
          <a:xfrm>
            <a:off x="1371600" y="48674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4" name="6">
            <a:extLst>
              <a:ext uri="{FF2B5EF4-FFF2-40B4-BE49-F238E27FC236}">
                <a16:creationId xmlns:a16="http://schemas.microsoft.com/office/drawing/2014/main" id="{CE3E60E1-58B5-4BEF-822B-704CE4358252}"/>
              </a:ext>
            </a:extLst>
          </p:cNvPr>
          <p:cNvSpPr/>
          <p:nvPr/>
        </p:nvSpPr>
        <p:spPr>
          <a:xfrm>
            <a:off x="3468881" y="23622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85" name="6">
            <a:extLst>
              <a:ext uri="{FF2B5EF4-FFF2-40B4-BE49-F238E27FC236}">
                <a16:creationId xmlns:a16="http://schemas.microsoft.com/office/drawing/2014/main" id="{20082F3C-065E-49B1-8CCB-CBF0D6BF1679}"/>
              </a:ext>
            </a:extLst>
          </p:cNvPr>
          <p:cNvSpPr/>
          <p:nvPr/>
        </p:nvSpPr>
        <p:spPr>
          <a:xfrm>
            <a:off x="6376968" y="23622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86" name="6">
            <a:extLst>
              <a:ext uri="{FF2B5EF4-FFF2-40B4-BE49-F238E27FC236}">
                <a16:creationId xmlns:a16="http://schemas.microsoft.com/office/drawing/2014/main" id="{3BEFCD09-3D31-4217-AE07-CC3760C1CD9E}"/>
              </a:ext>
            </a:extLst>
          </p:cNvPr>
          <p:cNvSpPr/>
          <p:nvPr/>
        </p:nvSpPr>
        <p:spPr>
          <a:xfrm>
            <a:off x="9285055" y="23622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9798795-273F-4591-A8D1-B00F207DE9AD}"/>
              </a:ext>
            </a:extLst>
          </p:cNvPr>
          <p:cNvSpPr txBox="1"/>
          <p:nvPr/>
        </p:nvSpPr>
        <p:spPr>
          <a:xfrm>
            <a:off x="4150101" y="37043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2401EFD-B5B0-42B5-B3BD-B5BD6264A27D}"/>
              </a:ext>
            </a:extLst>
          </p:cNvPr>
          <p:cNvSpPr txBox="1"/>
          <p:nvPr/>
        </p:nvSpPr>
        <p:spPr>
          <a:xfrm>
            <a:off x="3962899" y="39866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15469F8-8A80-424B-A167-3D1C599FB499}"/>
              </a:ext>
            </a:extLst>
          </p:cNvPr>
          <p:cNvSpPr txBox="1"/>
          <p:nvPr/>
        </p:nvSpPr>
        <p:spPr>
          <a:xfrm>
            <a:off x="4648200" y="37043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16EF520B-A6F6-467B-B26B-F93D57F6AA66}"/>
              </a:ext>
            </a:extLst>
          </p:cNvPr>
          <p:cNvSpPr txBox="1"/>
          <p:nvPr/>
        </p:nvSpPr>
        <p:spPr>
          <a:xfrm>
            <a:off x="4648200" y="48674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1CAEE58-87E2-450C-AD54-67D99823D2E2}"/>
              </a:ext>
            </a:extLst>
          </p:cNvPr>
          <p:cNvCxnSpPr/>
          <p:nvPr/>
        </p:nvCxnSpPr>
        <p:spPr>
          <a:xfrm>
            <a:off x="4114800" y="48836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52087C2A-A259-4861-B44E-A23900DD3453}"/>
              </a:ext>
            </a:extLst>
          </p:cNvPr>
          <p:cNvSpPr txBox="1"/>
          <p:nvPr/>
        </p:nvSpPr>
        <p:spPr>
          <a:xfrm>
            <a:off x="4150101" y="426316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C9D1D7B-0AB4-4E80-B3D7-AA8A7B600D65}"/>
              </a:ext>
            </a:extLst>
          </p:cNvPr>
          <p:cNvSpPr txBox="1"/>
          <p:nvPr/>
        </p:nvSpPr>
        <p:spPr>
          <a:xfrm>
            <a:off x="4648200" y="42631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F84DB7A-EF30-48AF-963C-627F3AC330A5}"/>
              </a:ext>
            </a:extLst>
          </p:cNvPr>
          <p:cNvSpPr txBox="1"/>
          <p:nvPr/>
        </p:nvSpPr>
        <p:spPr>
          <a:xfrm>
            <a:off x="4310094" y="48674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E4005C6-FC0C-45F8-BB1D-8AD73760CF59}"/>
              </a:ext>
            </a:extLst>
          </p:cNvPr>
          <p:cNvSpPr txBox="1"/>
          <p:nvPr/>
        </p:nvSpPr>
        <p:spPr>
          <a:xfrm>
            <a:off x="7045701" y="37043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D6E36F72-C1F3-47E0-9922-0C014252676D}"/>
              </a:ext>
            </a:extLst>
          </p:cNvPr>
          <p:cNvSpPr txBox="1"/>
          <p:nvPr/>
        </p:nvSpPr>
        <p:spPr>
          <a:xfrm>
            <a:off x="6858499" y="39866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C205550-AED8-4E55-815F-037E6ED8D19A}"/>
              </a:ext>
            </a:extLst>
          </p:cNvPr>
          <p:cNvSpPr txBox="1"/>
          <p:nvPr/>
        </p:nvSpPr>
        <p:spPr>
          <a:xfrm>
            <a:off x="7543800" y="37043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D315443C-5F6F-4404-8D4B-86E3C1C513BA}"/>
              </a:ext>
            </a:extLst>
          </p:cNvPr>
          <p:cNvSpPr txBox="1"/>
          <p:nvPr/>
        </p:nvSpPr>
        <p:spPr>
          <a:xfrm>
            <a:off x="7543800" y="48674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75DD4FDC-F616-4DC4-96F4-C0723C737EC6}"/>
              </a:ext>
            </a:extLst>
          </p:cNvPr>
          <p:cNvCxnSpPr/>
          <p:nvPr/>
        </p:nvCxnSpPr>
        <p:spPr>
          <a:xfrm>
            <a:off x="7010400" y="48836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EDA68AC4-8CA3-482D-9FD6-75933ECE1181}"/>
              </a:ext>
            </a:extLst>
          </p:cNvPr>
          <p:cNvSpPr txBox="1"/>
          <p:nvPr/>
        </p:nvSpPr>
        <p:spPr>
          <a:xfrm>
            <a:off x="7045701" y="426316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B0C8EFC-B5EF-49D4-9169-CAD84CDDE8B2}"/>
              </a:ext>
            </a:extLst>
          </p:cNvPr>
          <p:cNvSpPr txBox="1"/>
          <p:nvPr/>
        </p:nvSpPr>
        <p:spPr>
          <a:xfrm>
            <a:off x="7543800" y="42631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4E446DF-DD84-4872-A413-420E0F1F7754}"/>
              </a:ext>
            </a:extLst>
          </p:cNvPr>
          <p:cNvSpPr txBox="1"/>
          <p:nvPr/>
        </p:nvSpPr>
        <p:spPr>
          <a:xfrm>
            <a:off x="7205694" y="48674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33460623-96FA-4318-A6E5-B956D05AA34C}"/>
              </a:ext>
            </a:extLst>
          </p:cNvPr>
          <p:cNvSpPr txBox="1"/>
          <p:nvPr/>
        </p:nvSpPr>
        <p:spPr>
          <a:xfrm>
            <a:off x="9937530" y="37043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EC2C91C8-3911-4431-914B-B39FFE5078C2}"/>
              </a:ext>
            </a:extLst>
          </p:cNvPr>
          <p:cNvSpPr txBox="1"/>
          <p:nvPr/>
        </p:nvSpPr>
        <p:spPr>
          <a:xfrm>
            <a:off x="9750328" y="39866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DD55699-3BF8-4E44-9C41-5DE231DAF0A1}"/>
              </a:ext>
            </a:extLst>
          </p:cNvPr>
          <p:cNvSpPr txBox="1"/>
          <p:nvPr/>
        </p:nvSpPr>
        <p:spPr>
          <a:xfrm>
            <a:off x="10435629" y="37043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FB9BC66-6C33-491C-9641-23730FEFA280}"/>
              </a:ext>
            </a:extLst>
          </p:cNvPr>
          <p:cNvSpPr txBox="1"/>
          <p:nvPr/>
        </p:nvSpPr>
        <p:spPr>
          <a:xfrm>
            <a:off x="10435629" y="48674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380BE7B2-0B2B-433C-AAA9-4EF9B5CB1211}"/>
              </a:ext>
            </a:extLst>
          </p:cNvPr>
          <p:cNvCxnSpPr/>
          <p:nvPr/>
        </p:nvCxnSpPr>
        <p:spPr>
          <a:xfrm>
            <a:off x="9902229" y="48836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63646CBA-F221-4328-8818-AC70DD5E7A9C}"/>
              </a:ext>
            </a:extLst>
          </p:cNvPr>
          <p:cNvSpPr txBox="1"/>
          <p:nvPr/>
        </p:nvSpPr>
        <p:spPr>
          <a:xfrm>
            <a:off x="9937530" y="426316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E41D3857-1D49-45DE-A04A-DB22884F096F}"/>
              </a:ext>
            </a:extLst>
          </p:cNvPr>
          <p:cNvSpPr txBox="1"/>
          <p:nvPr/>
        </p:nvSpPr>
        <p:spPr>
          <a:xfrm>
            <a:off x="10435629" y="42631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EEE7C3D-A00D-420A-9146-72C1E3730D0A}"/>
              </a:ext>
            </a:extLst>
          </p:cNvPr>
          <p:cNvSpPr txBox="1"/>
          <p:nvPr/>
        </p:nvSpPr>
        <p:spPr>
          <a:xfrm>
            <a:off x="10097523" y="48674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45A3E4AC-D788-43FE-BB5E-91FBEF480745}"/>
              </a:ext>
            </a:extLst>
          </p:cNvPr>
          <p:cNvSpPr/>
          <p:nvPr/>
        </p:nvSpPr>
        <p:spPr>
          <a:xfrm>
            <a:off x="558800" y="23622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FCDCD9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92 – 72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E026FCB5-1BC5-4C48-B147-D6922BA0FDC2}"/>
              </a:ext>
            </a:extLst>
          </p:cNvPr>
          <p:cNvSpPr/>
          <p:nvPr/>
        </p:nvSpPr>
        <p:spPr>
          <a:xfrm>
            <a:off x="3468881" y="23622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FFE2A6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65 – 25</a:t>
            </a:r>
          </a:p>
        </p:txBody>
      </p:sp>
      <p:sp>
        <p:nvSpPr>
          <p:cNvPr id="113" name="Rectangle: Rounded Corners 112">
            <a:extLst>
              <a:ext uri="{FF2B5EF4-FFF2-40B4-BE49-F238E27FC236}">
                <a16:creationId xmlns:a16="http://schemas.microsoft.com/office/drawing/2014/main" id="{9AC4C1B6-8281-4E77-8F2A-5ED26890AA20}"/>
              </a:ext>
            </a:extLst>
          </p:cNvPr>
          <p:cNvSpPr/>
          <p:nvPr/>
        </p:nvSpPr>
        <p:spPr>
          <a:xfrm>
            <a:off x="6376968" y="23622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C6EAFA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86 – 64</a:t>
            </a:r>
          </a:p>
        </p:txBody>
      </p:sp>
      <p:sp>
        <p:nvSpPr>
          <p:cNvPr id="114" name="Rectangle: Rounded Corners 113">
            <a:extLst>
              <a:ext uri="{FF2B5EF4-FFF2-40B4-BE49-F238E27FC236}">
                <a16:creationId xmlns:a16="http://schemas.microsoft.com/office/drawing/2014/main" id="{AFD1851C-C069-408C-998C-F905E3CE3872}"/>
              </a:ext>
            </a:extLst>
          </p:cNvPr>
          <p:cNvSpPr/>
          <p:nvPr/>
        </p:nvSpPr>
        <p:spPr>
          <a:xfrm>
            <a:off x="9283061" y="23622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C4DF9C"/>
          </a:solidFill>
          <a:ln w="28575">
            <a:solidFill>
              <a:srgbClr val="F4BB2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77 – 53</a:t>
            </a:r>
          </a:p>
        </p:txBody>
      </p:sp>
    </p:spTree>
    <p:extLst>
      <p:ext uri="{BB962C8B-B14F-4D97-AF65-F5344CB8AC3E}">
        <p14:creationId xmlns:p14="http://schemas.microsoft.com/office/powerpoint/2010/main" val="13000811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/>
      <p:bldP spid="77" grpId="0"/>
      <p:bldP spid="78" grpId="0"/>
      <p:bldP spid="79" grpId="0"/>
      <p:bldP spid="81" grpId="0"/>
      <p:bldP spid="82" grpId="0"/>
      <p:bldP spid="83" grpId="0"/>
      <p:bldP spid="84" grpId="0" animBg="1"/>
      <p:bldP spid="85" grpId="0" animBg="1"/>
      <p:bldP spid="86" grpId="0" animBg="1"/>
      <p:bldP spid="87" grpId="0"/>
      <p:bldP spid="88" grpId="0"/>
      <p:bldP spid="89" grpId="0"/>
      <p:bldP spid="90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8" grpId="0"/>
      <p:bldP spid="109" grpId="0"/>
      <p:bldP spid="110" grpId="0"/>
      <p:bldP spid="111" grpId="0" animBg="1"/>
      <p:bldP spid="112" grpId="0" animBg="1"/>
      <p:bldP spid="113" grpId="0" animBg="1"/>
      <p:bldP spid="1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C:\Users\TUAN\Downloads\Luyện tập 1.png">
            <a:extLst>
              <a:ext uri="{FF2B5EF4-FFF2-40B4-BE49-F238E27FC236}">
                <a16:creationId xmlns:a16="http://schemas.microsoft.com/office/drawing/2014/main" id="{7616A33E-E9A8-49F5-B216-B1C7157C7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6559" y="76200"/>
            <a:ext cx="2271191" cy="1009545"/>
          </a:xfrm>
          <a:prstGeom prst="rect">
            <a:avLst/>
          </a:prstGeom>
          <a:noFill/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E9BE21CF-0FAB-480C-ACC7-A25316131262}"/>
              </a:ext>
            </a:extLst>
          </p:cNvPr>
          <p:cNvGrpSpPr/>
          <p:nvPr/>
        </p:nvGrpSpPr>
        <p:grpSpPr>
          <a:xfrm>
            <a:off x="1123950" y="914400"/>
            <a:ext cx="1396856" cy="707886"/>
            <a:chOff x="1798505" y="1225961"/>
            <a:chExt cx="1771650" cy="836068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F188FF56-28C5-4FDF-B612-5CB54744A1D1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CC7547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2A5EAF4-6120-4B00-A174-04866674B24A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F7F0EAB-BAF1-4993-ABF9-E8D6068A9436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7250F64-F1BE-412B-9667-625E6B29D8EB}"/>
              </a:ext>
            </a:extLst>
          </p:cNvPr>
          <p:cNvGrpSpPr/>
          <p:nvPr/>
        </p:nvGrpSpPr>
        <p:grpSpPr>
          <a:xfrm>
            <a:off x="317063" y="914400"/>
            <a:ext cx="668922" cy="707886"/>
            <a:chOff x="1559434" y="1176116"/>
            <a:chExt cx="668922" cy="70788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FE06DDE2-C183-452F-84D6-8B5C0D711323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5F2C1017-DAAE-40D4-97EA-C90E770A397C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CC754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2DD577E2-0626-4129-A1BA-9066460691D1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F4BB2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29811F7-A829-4DBC-B62B-92EB11603F10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985" y="1661080"/>
            <a:ext cx="7910081" cy="2493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984" y="4038600"/>
            <a:ext cx="7243615" cy="2657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900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26</TotalTime>
  <Words>274</Words>
  <Application>Microsoft Office PowerPoint</Application>
  <PresentationFormat>Widescreen</PresentationFormat>
  <Paragraphs>131</Paragraphs>
  <Slides>1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8" baseType="lpstr">
      <vt:lpstr>#9Slide03 IcielSmoothy Sans</vt:lpstr>
      <vt:lpstr>#9Slide07 SVNAppleberry</vt:lpstr>
      <vt:lpstr>#9Slide07 SVNPosterizer KG Inli</vt:lpstr>
      <vt:lpstr>Arial</vt:lpstr>
      <vt:lpstr>Arial-Rounded</vt:lpstr>
      <vt:lpstr>Calibri</vt:lpstr>
      <vt:lpstr>Calibri Light</vt:lpstr>
      <vt:lpstr>等线</vt:lpstr>
      <vt:lpstr>Quicksand</vt:lpstr>
      <vt:lpstr>Quicksand Medium</vt:lpstr>
      <vt:lpstr>思源宋体 Heavy</vt:lpstr>
      <vt:lpstr>思源黑体旧字形 Extra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SUS</cp:lastModifiedBy>
  <cp:revision>109</cp:revision>
  <dcterms:created xsi:type="dcterms:W3CDTF">2021-11-18T08:18:08Z</dcterms:created>
  <dcterms:modified xsi:type="dcterms:W3CDTF">2023-03-20T04:02:32Z</dcterms:modified>
  <cp:category>9Slide.vn</cp:category>
</cp:coreProperties>
</file>